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6899630" w14:textId="77777777" w:rsidR="000D3D3F" w:rsidRPr="0087287D" w:rsidRDefault="000D3D3F" w:rsidP="000D3D3F">
      <w:pPr>
        <w:jc w:val="center"/>
        <w:rPr>
          <w:sz w:val="24"/>
          <w:szCs w:val="24"/>
          <w:shd w:val="clear" w:color="auto" w:fill="FFFFFF"/>
          <w:lang w:eastAsia="ru-RU"/>
        </w:rPr>
      </w:pPr>
      <w:r w:rsidRPr="0087287D">
        <w:rPr>
          <w:sz w:val="24"/>
          <w:szCs w:val="24"/>
          <w:shd w:val="clear" w:color="auto" w:fill="FFFFFF"/>
          <w:lang w:eastAsia="ru-RU"/>
        </w:rPr>
        <w:t>САНКТ-ПЕТЕРБУРГСКИЙ ПОЛИТЕХНИЧЕСКИЙ УНИВЕРСИТЕТ</w:t>
      </w:r>
    </w:p>
    <w:p w14:paraId="675357D2" w14:textId="77777777" w:rsidR="000D3D3F" w:rsidRPr="0087287D" w:rsidRDefault="000D3D3F" w:rsidP="000D3D3F">
      <w:pPr>
        <w:jc w:val="center"/>
        <w:rPr>
          <w:sz w:val="24"/>
          <w:szCs w:val="24"/>
          <w:shd w:val="clear" w:color="auto" w:fill="FFFFFF"/>
          <w:lang w:eastAsia="ru-RU"/>
        </w:rPr>
      </w:pPr>
      <w:r w:rsidRPr="0087287D">
        <w:rPr>
          <w:sz w:val="24"/>
          <w:szCs w:val="24"/>
          <w:shd w:val="clear" w:color="auto" w:fill="FFFFFF"/>
          <w:lang w:eastAsia="ru-RU"/>
        </w:rPr>
        <w:t>ПЕТРА ВЕЛИКОГО</w:t>
      </w:r>
    </w:p>
    <w:p w14:paraId="035D0FD3" w14:textId="77777777" w:rsidR="000D3D3F" w:rsidRPr="0087287D" w:rsidRDefault="000D3D3F" w:rsidP="000D3D3F">
      <w:pPr>
        <w:jc w:val="center"/>
        <w:rPr>
          <w:sz w:val="28"/>
          <w:szCs w:val="28"/>
          <w:shd w:val="clear" w:color="auto" w:fill="FFFFFF"/>
          <w:lang w:eastAsia="ru-RU"/>
        </w:rPr>
      </w:pPr>
      <w:r w:rsidRPr="0087287D">
        <w:rPr>
          <w:sz w:val="24"/>
          <w:szCs w:val="24"/>
          <w:shd w:val="clear" w:color="auto" w:fill="FFFFFF"/>
          <w:lang w:eastAsia="ru-RU"/>
        </w:rPr>
        <w:t>_______________________________________________________________</w:t>
      </w:r>
    </w:p>
    <w:p w14:paraId="2434C0C9" w14:textId="77777777" w:rsidR="000D3D3F" w:rsidRPr="0087287D" w:rsidRDefault="000D3D3F" w:rsidP="000D3D3F">
      <w:pPr>
        <w:jc w:val="center"/>
        <w:rPr>
          <w:sz w:val="24"/>
          <w:szCs w:val="24"/>
          <w:shd w:val="clear" w:color="auto" w:fill="FFFFFF"/>
          <w:lang w:eastAsia="ru-RU"/>
        </w:rPr>
      </w:pPr>
      <w:r w:rsidRPr="0087287D">
        <w:rPr>
          <w:sz w:val="24"/>
          <w:szCs w:val="24"/>
          <w:shd w:val="clear" w:color="auto" w:fill="FFFFFF"/>
          <w:lang w:eastAsia="ru-RU"/>
        </w:rPr>
        <w:t>Институт компьютерных наук и кибербезопасности</w:t>
      </w:r>
    </w:p>
    <w:p w14:paraId="16D49C2A" w14:textId="77777777" w:rsidR="000D3D3F" w:rsidRPr="0087287D" w:rsidRDefault="000D3D3F" w:rsidP="000D3D3F">
      <w:pPr>
        <w:jc w:val="center"/>
        <w:rPr>
          <w:sz w:val="24"/>
          <w:szCs w:val="28"/>
          <w:lang w:eastAsia="ru-RU"/>
        </w:rPr>
      </w:pPr>
      <w:r w:rsidRPr="0087287D">
        <w:rPr>
          <w:sz w:val="24"/>
          <w:szCs w:val="24"/>
          <w:lang w:eastAsia="ru-RU"/>
        </w:rPr>
        <w:t>высшая школа компьютерных технологий и информационных систем</w:t>
      </w:r>
    </w:p>
    <w:p w14:paraId="7577B31F" w14:textId="77777777" w:rsidR="000D3D3F" w:rsidRPr="0087287D" w:rsidRDefault="000D3D3F" w:rsidP="000D3D3F">
      <w:pPr>
        <w:jc w:val="center"/>
        <w:rPr>
          <w:sz w:val="24"/>
          <w:szCs w:val="28"/>
          <w:lang w:eastAsia="ru-RU"/>
        </w:rPr>
      </w:pPr>
    </w:p>
    <w:p w14:paraId="0C1FB17D" w14:textId="77777777" w:rsidR="000D3D3F" w:rsidRPr="0087287D" w:rsidRDefault="000D3D3F" w:rsidP="000D3D3F">
      <w:pPr>
        <w:jc w:val="center"/>
        <w:rPr>
          <w:sz w:val="24"/>
          <w:szCs w:val="28"/>
          <w:lang w:eastAsia="ru-RU"/>
        </w:rPr>
      </w:pPr>
    </w:p>
    <w:p w14:paraId="79A4FAFA" w14:textId="77777777" w:rsidR="000D3D3F" w:rsidRPr="0087287D" w:rsidRDefault="000D3D3F" w:rsidP="00A61786">
      <w:pPr>
        <w:rPr>
          <w:sz w:val="24"/>
          <w:szCs w:val="28"/>
          <w:lang w:eastAsia="ru-RU"/>
        </w:rPr>
      </w:pPr>
    </w:p>
    <w:p w14:paraId="493D34A4" w14:textId="77777777" w:rsidR="000D3D3F" w:rsidRPr="0087287D" w:rsidRDefault="000D3D3F" w:rsidP="000D3D3F">
      <w:pPr>
        <w:rPr>
          <w:sz w:val="24"/>
          <w:szCs w:val="28"/>
          <w:lang w:eastAsia="ru-RU"/>
        </w:rPr>
      </w:pPr>
    </w:p>
    <w:p w14:paraId="4C19601A" w14:textId="77777777" w:rsidR="000D3D3F" w:rsidRPr="0087287D" w:rsidRDefault="000D3D3F" w:rsidP="000D3D3F">
      <w:pPr>
        <w:jc w:val="center"/>
        <w:rPr>
          <w:sz w:val="24"/>
          <w:szCs w:val="28"/>
          <w:lang w:eastAsia="ru-RU"/>
        </w:rPr>
      </w:pPr>
    </w:p>
    <w:p w14:paraId="0488AE33" w14:textId="77777777" w:rsidR="000D3D3F" w:rsidRPr="0087287D" w:rsidRDefault="000D3D3F" w:rsidP="000D3D3F">
      <w:pPr>
        <w:jc w:val="center"/>
        <w:rPr>
          <w:sz w:val="24"/>
          <w:szCs w:val="28"/>
          <w:lang w:eastAsia="ru-RU"/>
        </w:rPr>
      </w:pPr>
    </w:p>
    <w:p w14:paraId="0A8F8B76" w14:textId="77777777" w:rsidR="000D3D3F" w:rsidRPr="0087287D" w:rsidRDefault="000D3D3F" w:rsidP="000D3D3F">
      <w:pPr>
        <w:jc w:val="center"/>
        <w:rPr>
          <w:b/>
          <w:spacing w:val="62"/>
          <w:szCs w:val="32"/>
          <w:lang w:eastAsia="ru-RU"/>
        </w:rPr>
      </w:pPr>
      <w:r w:rsidRPr="0087287D">
        <w:rPr>
          <w:b/>
          <w:spacing w:val="62"/>
          <w:szCs w:val="32"/>
          <w:lang w:eastAsia="ru-RU"/>
        </w:rPr>
        <w:t>РАСЧЁТНОЕ ЗАДАНИЕ</w:t>
      </w:r>
    </w:p>
    <w:p w14:paraId="3FE5D26F" w14:textId="1FCA7308" w:rsidR="000D3D3F" w:rsidRPr="0087287D" w:rsidRDefault="000D3D3F" w:rsidP="000D3D3F">
      <w:pPr>
        <w:jc w:val="center"/>
        <w:rPr>
          <w:b/>
          <w:bCs/>
          <w:szCs w:val="24"/>
          <w:lang w:eastAsia="ru-RU"/>
        </w:rPr>
      </w:pPr>
      <w:r w:rsidRPr="0087287D">
        <w:rPr>
          <w:b/>
          <w:bCs/>
          <w:szCs w:val="24"/>
          <w:lang w:eastAsia="ru-RU"/>
        </w:rPr>
        <w:t>«</w:t>
      </w:r>
      <w:r>
        <w:rPr>
          <w:b/>
          <w:bCs/>
        </w:rPr>
        <w:t>Дискретное программирование</w:t>
      </w:r>
      <w:r w:rsidRPr="0087287D">
        <w:rPr>
          <w:b/>
          <w:bCs/>
          <w:szCs w:val="24"/>
          <w:lang w:eastAsia="ru-RU"/>
        </w:rPr>
        <w:t>»</w:t>
      </w:r>
    </w:p>
    <w:p w14:paraId="6EC6B860" w14:textId="77777777" w:rsidR="000D3D3F" w:rsidRPr="0087287D" w:rsidRDefault="000D3D3F" w:rsidP="000D3D3F">
      <w:pPr>
        <w:jc w:val="center"/>
        <w:rPr>
          <w:b/>
          <w:sz w:val="40"/>
          <w:szCs w:val="40"/>
          <w:lang w:eastAsia="ru-RU"/>
        </w:rPr>
      </w:pPr>
    </w:p>
    <w:p w14:paraId="589C22B9" w14:textId="77777777" w:rsidR="000D3D3F" w:rsidRPr="0087287D" w:rsidRDefault="000D3D3F" w:rsidP="000D3D3F">
      <w:pPr>
        <w:tabs>
          <w:tab w:val="left" w:pos="2268"/>
        </w:tabs>
        <w:jc w:val="center"/>
        <w:rPr>
          <w:sz w:val="24"/>
          <w:szCs w:val="28"/>
          <w:lang w:eastAsia="ru-RU"/>
        </w:rPr>
      </w:pPr>
      <w:r w:rsidRPr="0087287D">
        <w:rPr>
          <w:sz w:val="24"/>
          <w:szCs w:val="28"/>
          <w:lang w:eastAsia="ru-RU"/>
        </w:rPr>
        <w:t>по дисциплине «Системный анализ и принятие решений»</w:t>
      </w:r>
    </w:p>
    <w:p w14:paraId="3A8C00F6" w14:textId="77777777" w:rsidR="000D3D3F" w:rsidRPr="0087287D" w:rsidRDefault="000D3D3F" w:rsidP="00A61786">
      <w:pPr>
        <w:rPr>
          <w:sz w:val="24"/>
          <w:szCs w:val="28"/>
          <w:lang w:eastAsia="ru-RU"/>
        </w:rPr>
      </w:pPr>
    </w:p>
    <w:p w14:paraId="280DACDE" w14:textId="77777777" w:rsidR="000D3D3F" w:rsidRPr="0087287D" w:rsidRDefault="000D3D3F" w:rsidP="000D3D3F">
      <w:pPr>
        <w:rPr>
          <w:sz w:val="24"/>
          <w:szCs w:val="28"/>
          <w:lang w:eastAsia="ru-RU"/>
        </w:rPr>
      </w:pPr>
    </w:p>
    <w:p w14:paraId="2FAD8FC6" w14:textId="77777777" w:rsidR="000D3D3F" w:rsidRPr="0087287D" w:rsidRDefault="000D3D3F" w:rsidP="000D3D3F">
      <w:pPr>
        <w:jc w:val="right"/>
        <w:rPr>
          <w:sz w:val="24"/>
          <w:szCs w:val="28"/>
          <w:lang w:eastAsia="ru-RU"/>
        </w:rPr>
      </w:pPr>
    </w:p>
    <w:p w14:paraId="30717194" w14:textId="77777777" w:rsidR="000D3D3F" w:rsidRPr="0087287D" w:rsidRDefault="000D3D3F" w:rsidP="000D3D3F">
      <w:pPr>
        <w:jc w:val="right"/>
        <w:rPr>
          <w:sz w:val="24"/>
          <w:szCs w:val="28"/>
          <w:lang w:eastAsia="ru-RU"/>
        </w:rPr>
      </w:pPr>
    </w:p>
    <w:p w14:paraId="0B1EFBA8" w14:textId="77777777" w:rsidR="000D3D3F" w:rsidRPr="0087287D" w:rsidRDefault="000D3D3F" w:rsidP="000D3D3F">
      <w:pPr>
        <w:rPr>
          <w:sz w:val="24"/>
          <w:szCs w:val="28"/>
          <w:lang w:eastAsia="ru-RU"/>
        </w:rPr>
      </w:pPr>
      <w:r w:rsidRPr="0087287D">
        <w:rPr>
          <w:sz w:val="24"/>
          <w:szCs w:val="28"/>
          <w:lang w:eastAsia="ru-RU"/>
        </w:rPr>
        <w:t>Выполнил:</w:t>
      </w:r>
    </w:p>
    <w:p w14:paraId="3EA91B0C" w14:textId="77777777" w:rsidR="000D3D3F" w:rsidRPr="0087287D" w:rsidRDefault="000D3D3F" w:rsidP="000D3D3F">
      <w:pPr>
        <w:rPr>
          <w:sz w:val="24"/>
          <w:szCs w:val="28"/>
          <w:lang w:eastAsia="ru-RU"/>
        </w:rPr>
      </w:pPr>
    </w:p>
    <w:p w14:paraId="787F6BFB" w14:textId="77777777" w:rsidR="000D3D3F" w:rsidRPr="0087287D" w:rsidRDefault="000D3D3F" w:rsidP="000D3D3F">
      <w:pPr>
        <w:rPr>
          <w:sz w:val="24"/>
          <w:szCs w:val="28"/>
          <w:lang w:eastAsia="ru-RU"/>
        </w:rPr>
      </w:pPr>
    </w:p>
    <w:p w14:paraId="4B5E671B" w14:textId="77777777" w:rsidR="000D3D3F" w:rsidRPr="0087287D" w:rsidRDefault="000D3D3F" w:rsidP="000D3D3F">
      <w:pPr>
        <w:rPr>
          <w:sz w:val="24"/>
          <w:szCs w:val="28"/>
          <w:lang w:eastAsia="ru-RU"/>
        </w:rPr>
      </w:pPr>
      <w:r w:rsidRPr="0087287D">
        <w:rPr>
          <w:sz w:val="24"/>
          <w:szCs w:val="28"/>
          <w:lang w:eastAsia="ru-RU"/>
        </w:rPr>
        <w:t>студент гр. 5130901/20102</w:t>
      </w:r>
    </w:p>
    <w:p w14:paraId="7FA65870" w14:textId="77777777" w:rsidR="000D3D3F" w:rsidRPr="0087287D" w:rsidRDefault="000D3D3F" w:rsidP="000D3D3F">
      <w:pPr>
        <w:tabs>
          <w:tab w:val="center" w:pos="5387"/>
          <w:tab w:val="right" w:pos="9639"/>
        </w:tabs>
        <w:jc w:val="right"/>
        <w:rPr>
          <w:sz w:val="24"/>
          <w:szCs w:val="28"/>
          <w:lang w:eastAsia="ru-RU"/>
        </w:rPr>
      </w:pPr>
      <w:r w:rsidRPr="0087287D">
        <w:rPr>
          <w:sz w:val="24"/>
          <w:szCs w:val="28"/>
          <w:lang w:eastAsia="ru-RU"/>
        </w:rPr>
        <w:tab/>
        <w:t>______________________      Вагнер А.А.</w:t>
      </w:r>
    </w:p>
    <w:p w14:paraId="2B9BB487" w14:textId="77777777" w:rsidR="000D3D3F" w:rsidRPr="0087287D" w:rsidRDefault="000D3D3F" w:rsidP="000D3D3F">
      <w:pPr>
        <w:tabs>
          <w:tab w:val="center" w:pos="5387"/>
          <w:tab w:val="right" w:pos="9639"/>
        </w:tabs>
        <w:rPr>
          <w:sz w:val="24"/>
          <w:szCs w:val="28"/>
          <w:lang w:eastAsia="ru-RU"/>
        </w:rPr>
      </w:pPr>
      <w:r w:rsidRPr="0087287D">
        <w:rPr>
          <w:sz w:val="24"/>
          <w:szCs w:val="28"/>
          <w:lang w:eastAsia="ru-RU"/>
        </w:rPr>
        <w:tab/>
        <w:t xml:space="preserve">        (подпись)</w:t>
      </w:r>
    </w:p>
    <w:p w14:paraId="0F6971FE" w14:textId="77777777" w:rsidR="000D3D3F" w:rsidRPr="0087287D" w:rsidRDefault="000D3D3F" w:rsidP="000D3D3F">
      <w:pPr>
        <w:rPr>
          <w:sz w:val="24"/>
          <w:szCs w:val="28"/>
          <w:lang w:eastAsia="ru-RU"/>
        </w:rPr>
      </w:pPr>
    </w:p>
    <w:p w14:paraId="5B46D3AC" w14:textId="77777777" w:rsidR="000D3D3F" w:rsidRPr="0087287D" w:rsidRDefault="000D3D3F" w:rsidP="000D3D3F">
      <w:pPr>
        <w:rPr>
          <w:sz w:val="24"/>
          <w:szCs w:val="28"/>
          <w:lang w:eastAsia="ru-RU"/>
        </w:rPr>
      </w:pPr>
      <w:r w:rsidRPr="0087287D">
        <w:rPr>
          <w:sz w:val="24"/>
          <w:szCs w:val="28"/>
          <w:lang w:eastAsia="ru-RU"/>
        </w:rPr>
        <w:t>Преподаватель:</w:t>
      </w:r>
    </w:p>
    <w:p w14:paraId="47334261" w14:textId="77777777" w:rsidR="000D3D3F" w:rsidRPr="0087287D" w:rsidRDefault="000D3D3F" w:rsidP="000D3D3F">
      <w:pPr>
        <w:tabs>
          <w:tab w:val="center" w:pos="5387"/>
          <w:tab w:val="right" w:pos="9639"/>
        </w:tabs>
        <w:jc w:val="right"/>
        <w:rPr>
          <w:sz w:val="24"/>
          <w:szCs w:val="28"/>
          <w:lang w:eastAsia="ru-RU"/>
        </w:rPr>
      </w:pPr>
      <w:r w:rsidRPr="0087287D">
        <w:rPr>
          <w:sz w:val="24"/>
          <w:szCs w:val="28"/>
          <w:lang w:eastAsia="ru-RU"/>
        </w:rPr>
        <w:tab/>
        <w:t>______________________           Сиднев А.Г.</w:t>
      </w:r>
    </w:p>
    <w:p w14:paraId="1486555D" w14:textId="77777777" w:rsidR="000D3D3F" w:rsidRPr="0087287D" w:rsidRDefault="000D3D3F" w:rsidP="000D3D3F">
      <w:pPr>
        <w:tabs>
          <w:tab w:val="center" w:pos="5387"/>
          <w:tab w:val="right" w:pos="9639"/>
        </w:tabs>
        <w:rPr>
          <w:sz w:val="24"/>
          <w:szCs w:val="28"/>
          <w:lang w:eastAsia="ru-RU"/>
        </w:rPr>
      </w:pPr>
      <w:r w:rsidRPr="0087287D">
        <w:rPr>
          <w:sz w:val="24"/>
          <w:szCs w:val="28"/>
          <w:lang w:eastAsia="ru-RU"/>
        </w:rPr>
        <w:tab/>
        <w:t xml:space="preserve">         (подпись)</w:t>
      </w:r>
    </w:p>
    <w:p w14:paraId="00858743" w14:textId="77777777" w:rsidR="000D3D3F" w:rsidRPr="0087287D" w:rsidRDefault="000D3D3F" w:rsidP="000D3D3F">
      <w:pPr>
        <w:jc w:val="right"/>
        <w:rPr>
          <w:sz w:val="24"/>
          <w:szCs w:val="28"/>
          <w:lang w:eastAsia="ru-RU"/>
        </w:rPr>
      </w:pPr>
    </w:p>
    <w:p w14:paraId="603C10E9" w14:textId="7D170CF7" w:rsidR="000D3D3F" w:rsidRDefault="000D3D3F" w:rsidP="00A61786">
      <w:pPr>
        <w:jc w:val="right"/>
        <w:rPr>
          <w:sz w:val="24"/>
          <w:szCs w:val="28"/>
          <w:lang w:eastAsia="ru-RU"/>
        </w:rPr>
      </w:pPr>
      <w:r w:rsidRPr="0087287D">
        <w:rPr>
          <w:sz w:val="24"/>
          <w:szCs w:val="28"/>
          <w:lang w:eastAsia="ru-RU"/>
        </w:rPr>
        <w:t xml:space="preserve"> «___»______________ 2024 г.</w:t>
      </w:r>
    </w:p>
    <w:p w14:paraId="3A3E2DBB" w14:textId="77777777" w:rsidR="000D3D3F" w:rsidRDefault="000D3D3F" w:rsidP="000D3D3F">
      <w:pPr>
        <w:rPr>
          <w:sz w:val="24"/>
          <w:szCs w:val="28"/>
          <w:lang w:eastAsia="ru-RU"/>
        </w:rPr>
      </w:pPr>
    </w:p>
    <w:p w14:paraId="7B61A8B6" w14:textId="77777777" w:rsidR="000D3D3F" w:rsidRPr="0087287D" w:rsidRDefault="000D3D3F" w:rsidP="000D3D3F">
      <w:pPr>
        <w:rPr>
          <w:sz w:val="24"/>
          <w:szCs w:val="28"/>
          <w:lang w:eastAsia="ru-RU"/>
        </w:rPr>
      </w:pPr>
    </w:p>
    <w:p w14:paraId="6C9247CC" w14:textId="77777777" w:rsidR="000D3D3F" w:rsidRPr="0087287D" w:rsidRDefault="000D3D3F" w:rsidP="000D3D3F">
      <w:pPr>
        <w:jc w:val="center"/>
        <w:rPr>
          <w:sz w:val="24"/>
          <w:szCs w:val="24"/>
          <w:lang w:eastAsia="ru-RU"/>
        </w:rPr>
      </w:pPr>
      <w:r w:rsidRPr="0087287D">
        <w:rPr>
          <w:sz w:val="24"/>
          <w:szCs w:val="24"/>
          <w:lang w:eastAsia="ru-RU"/>
        </w:rPr>
        <w:t>Санкт-Петербург</w:t>
      </w:r>
    </w:p>
    <w:p w14:paraId="42D95CB6" w14:textId="77777777" w:rsidR="000D3D3F" w:rsidRPr="0087287D" w:rsidRDefault="000D3D3F" w:rsidP="000D3D3F">
      <w:pPr>
        <w:jc w:val="center"/>
        <w:rPr>
          <w:sz w:val="24"/>
          <w:szCs w:val="24"/>
          <w:lang w:eastAsia="ru-RU"/>
        </w:rPr>
      </w:pPr>
      <w:r w:rsidRPr="0087287D">
        <w:rPr>
          <w:sz w:val="24"/>
          <w:szCs w:val="24"/>
          <w:lang w:eastAsia="ru-RU"/>
        </w:rPr>
        <w:t>2024</w:t>
      </w:r>
    </w:p>
    <w:p w14:paraId="27C698D8" w14:textId="77777777" w:rsidR="000D3D3F" w:rsidRDefault="000D3D3F" w:rsidP="000D3D3F"/>
    <w:p w14:paraId="5CFDAA86" w14:textId="5528AABC" w:rsidR="000D3D3F" w:rsidRDefault="000D3D3F" w:rsidP="000D3D3F">
      <w:pPr>
        <w:pStyle w:val="a3"/>
      </w:pPr>
      <w:r>
        <w:t>Исходные данные. Задача 7, т. 5.23</w:t>
      </w:r>
    </w:p>
    <w:p w14:paraId="70E4BEC0" w14:textId="77777777" w:rsidR="000D3D3F" w:rsidRDefault="000D3D3F" w:rsidP="000D3D3F"/>
    <w:p w14:paraId="3BE5B2D3" w14:textId="77777777" w:rsidR="000D3D3F" w:rsidRPr="002515AF" w:rsidRDefault="000D3D3F" w:rsidP="000D3D3F">
      <w:pPr>
        <w:jc w:val="both"/>
        <w:rPr>
          <w:sz w:val="8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529"/>
        <w:gridCol w:w="535"/>
        <w:gridCol w:w="535"/>
        <w:gridCol w:w="532"/>
        <w:gridCol w:w="532"/>
        <w:gridCol w:w="532"/>
        <w:gridCol w:w="532"/>
        <w:gridCol w:w="532"/>
        <w:gridCol w:w="532"/>
      </w:tblGrid>
      <w:tr w:rsidR="00B917CB" w14:paraId="0AB0D6A5" w14:textId="77777777" w:rsidTr="00B917CB">
        <w:trPr>
          <w:jc w:val="center"/>
        </w:trPr>
        <w:tc>
          <w:tcPr>
            <w:tcW w:w="529" w:type="dxa"/>
            <w:tcBorders>
              <w:left w:val="nil"/>
              <w:right w:val="single" w:sz="4" w:space="0" w:color="auto"/>
            </w:tcBorders>
            <w:shd w:val="clear" w:color="auto" w:fill="auto"/>
          </w:tcPr>
          <w:p w14:paraId="3AEF4819" w14:textId="77777777" w:rsidR="00B917CB" w:rsidRDefault="00B917CB" w:rsidP="00F56E0F">
            <w:pPr>
              <w:jc w:val="both"/>
              <w:rPr>
                <w:sz w:val="28"/>
              </w:rPr>
            </w:pP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8E8E8" w:themeFill="background2"/>
          </w:tcPr>
          <w:p w14:paraId="5E4CB917" w14:textId="54EF233A" w:rsidR="00B917CB" w:rsidRPr="00B917CB" w:rsidRDefault="00B917CB" w:rsidP="00F56E0F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ij</w:t>
            </w:r>
          </w:p>
        </w:tc>
        <w:tc>
          <w:tcPr>
            <w:tcW w:w="53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E8E8E8" w:themeFill="background2"/>
          </w:tcPr>
          <w:p w14:paraId="08ADB4CA" w14:textId="75275457" w:rsidR="00B917CB" w:rsidRPr="00B917CB" w:rsidRDefault="00B917CB" w:rsidP="00F56E0F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8E8E8" w:themeFill="background2"/>
          </w:tcPr>
          <w:p w14:paraId="0AFD5B5D" w14:textId="00DB7982" w:rsidR="00B917CB" w:rsidRPr="00B917CB" w:rsidRDefault="00B917CB" w:rsidP="00F56E0F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8E8E8" w:themeFill="background2"/>
          </w:tcPr>
          <w:p w14:paraId="34A6B82E" w14:textId="7ED112EA" w:rsidR="00B917CB" w:rsidRPr="00B917CB" w:rsidRDefault="00B917CB" w:rsidP="00F56E0F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8E8E8" w:themeFill="background2"/>
          </w:tcPr>
          <w:p w14:paraId="7AF49BCB" w14:textId="35CF9F09" w:rsidR="00B917CB" w:rsidRPr="00B917CB" w:rsidRDefault="00B917CB" w:rsidP="00F56E0F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8E8E8" w:themeFill="background2"/>
          </w:tcPr>
          <w:p w14:paraId="1509A7D8" w14:textId="7914DD3B" w:rsidR="00B917CB" w:rsidRPr="00B917CB" w:rsidRDefault="00B917CB" w:rsidP="00F56E0F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8E8E8" w:themeFill="background2"/>
          </w:tcPr>
          <w:p w14:paraId="2E78CEEE" w14:textId="30780CC8" w:rsidR="00B917CB" w:rsidRPr="00B917CB" w:rsidRDefault="00B917CB" w:rsidP="00F56E0F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8E8E8" w:themeFill="background2"/>
          </w:tcPr>
          <w:p w14:paraId="6BA7428C" w14:textId="088F2150" w:rsidR="00B917CB" w:rsidRPr="00B917CB" w:rsidRDefault="00B917CB" w:rsidP="00F56E0F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</w:t>
            </w:r>
          </w:p>
        </w:tc>
      </w:tr>
      <w:tr w:rsidR="00B917CB" w14:paraId="011F4F53" w14:textId="77777777" w:rsidTr="00B917CB">
        <w:trPr>
          <w:jc w:val="center"/>
        </w:trPr>
        <w:tc>
          <w:tcPr>
            <w:tcW w:w="529" w:type="dxa"/>
            <w:tcBorders>
              <w:left w:val="nil"/>
              <w:right w:val="single" w:sz="4" w:space="0" w:color="auto"/>
            </w:tcBorders>
            <w:shd w:val="clear" w:color="auto" w:fill="auto"/>
          </w:tcPr>
          <w:p w14:paraId="760A14ED" w14:textId="77777777" w:rsidR="00B917CB" w:rsidRDefault="00B917CB" w:rsidP="00F56E0F">
            <w:pPr>
              <w:jc w:val="both"/>
              <w:rPr>
                <w:sz w:val="28"/>
              </w:rPr>
            </w:pP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8E8E8" w:themeFill="background2"/>
          </w:tcPr>
          <w:p w14:paraId="157E1A46" w14:textId="0ADAC586" w:rsidR="00B917CB" w:rsidRPr="00B917CB" w:rsidRDefault="00B917CB" w:rsidP="00F56E0F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53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BD1C4DA" w14:textId="40659E7E" w:rsidR="00B917CB" w:rsidRDefault="00B917CB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979C9AB" w14:textId="77777777" w:rsidR="00B917CB" w:rsidRDefault="00B917CB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03A834F" w14:textId="77777777" w:rsidR="00B917CB" w:rsidRDefault="00B917CB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2FCC2D8A" w14:textId="77777777" w:rsidR="00B917CB" w:rsidRDefault="00B917CB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46FBD7AE" w14:textId="77777777" w:rsidR="00B917CB" w:rsidRDefault="00B917CB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468E122A" w14:textId="77777777" w:rsidR="00B917CB" w:rsidRDefault="00B917CB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14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535BBAEF" w14:textId="77777777" w:rsidR="00B917CB" w:rsidRDefault="00B917CB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</w:tr>
      <w:tr w:rsidR="00B917CB" w14:paraId="6C3D6974" w14:textId="77777777" w:rsidTr="00B917CB">
        <w:trPr>
          <w:jc w:val="center"/>
        </w:trPr>
        <w:tc>
          <w:tcPr>
            <w:tcW w:w="529" w:type="dxa"/>
            <w:tcBorders>
              <w:left w:val="nil"/>
              <w:right w:val="single" w:sz="4" w:space="0" w:color="auto"/>
            </w:tcBorders>
            <w:shd w:val="clear" w:color="auto" w:fill="auto"/>
          </w:tcPr>
          <w:p w14:paraId="2932D73B" w14:textId="77777777" w:rsidR="00B917CB" w:rsidRDefault="00B917CB" w:rsidP="00F56E0F">
            <w:pPr>
              <w:jc w:val="both"/>
              <w:rPr>
                <w:sz w:val="28"/>
              </w:rPr>
            </w:pP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8E8E8" w:themeFill="background2"/>
          </w:tcPr>
          <w:p w14:paraId="42DC50DC" w14:textId="05D86167" w:rsidR="00B917CB" w:rsidRPr="00B917CB" w:rsidRDefault="00B917CB" w:rsidP="00F56E0F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53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E77AF21" w14:textId="21C2A262" w:rsidR="00B917CB" w:rsidRDefault="00B917CB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08648E8" w14:textId="77777777" w:rsidR="00B917CB" w:rsidRDefault="00B917CB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6AA7F283" w14:textId="77777777" w:rsidR="00B917CB" w:rsidRDefault="00B917CB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480F8858" w14:textId="77777777" w:rsidR="00B917CB" w:rsidRDefault="00B917CB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13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6EE825F" w14:textId="77777777" w:rsidR="00B917CB" w:rsidRDefault="00B917CB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16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570C274A" w14:textId="77777777" w:rsidR="00B917CB" w:rsidRDefault="00B917CB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15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084C253E" w14:textId="77777777" w:rsidR="00B917CB" w:rsidRDefault="00B917CB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16</w:t>
            </w:r>
          </w:p>
        </w:tc>
      </w:tr>
      <w:tr w:rsidR="00B917CB" w14:paraId="301D4404" w14:textId="77777777" w:rsidTr="00B917CB">
        <w:trPr>
          <w:jc w:val="center"/>
        </w:trPr>
        <w:tc>
          <w:tcPr>
            <w:tcW w:w="529" w:type="dxa"/>
            <w:tcBorders>
              <w:left w:val="nil"/>
              <w:right w:val="single" w:sz="4" w:space="0" w:color="auto"/>
            </w:tcBorders>
            <w:shd w:val="clear" w:color="auto" w:fill="auto"/>
          </w:tcPr>
          <w:p w14:paraId="0B036E3F" w14:textId="77777777" w:rsidR="00B917CB" w:rsidRDefault="00B917CB" w:rsidP="00F56E0F">
            <w:pPr>
              <w:jc w:val="both"/>
              <w:rPr>
                <w:sz w:val="28"/>
              </w:rPr>
            </w:pP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8E8E8" w:themeFill="background2"/>
          </w:tcPr>
          <w:p w14:paraId="1C6178B7" w14:textId="591D56FA" w:rsidR="00B917CB" w:rsidRPr="00B917CB" w:rsidRDefault="00B917CB" w:rsidP="00F56E0F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53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DA917F8" w14:textId="1916D7CC" w:rsidR="00B917CB" w:rsidRDefault="00B917CB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B093798" w14:textId="77777777" w:rsidR="00B917CB" w:rsidRDefault="00B917CB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15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2BA6AC65" w14:textId="77777777" w:rsidR="00B917CB" w:rsidRDefault="00B917CB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4306101" w14:textId="77777777" w:rsidR="00B917CB" w:rsidRDefault="00B917CB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F0633B0" w14:textId="77777777" w:rsidR="00B917CB" w:rsidRDefault="00B917CB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17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6BF9B5FC" w14:textId="77777777" w:rsidR="00B917CB" w:rsidRDefault="00B917CB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65C77696" w14:textId="77777777" w:rsidR="00B917CB" w:rsidRDefault="00B917CB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</w:tr>
      <w:tr w:rsidR="00B917CB" w14:paraId="62618066" w14:textId="77777777" w:rsidTr="00B917CB">
        <w:trPr>
          <w:jc w:val="center"/>
        </w:trPr>
        <w:tc>
          <w:tcPr>
            <w:tcW w:w="529" w:type="dxa"/>
            <w:tcBorders>
              <w:left w:val="nil"/>
              <w:right w:val="single" w:sz="4" w:space="0" w:color="auto"/>
            </w:tcBorders>
            <w:shd w:val="clear" w:color="auto" w:fill="auto"/>
          </w:tcPr>
          <w:p w14:paraId="6DC71A07" w14:textId="77777777" w:rsidR="00B917CB" w:rsidRDefault="00B917CB" w:rsidP="00F56E0F">
            <w:pPr>
              <w:jc w:val="both"/>
              <w:rPr>
                <w:sz w:val="28"/>
              </w:rPr>
            </w:pP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8E8E8" w:themeFill="background2"/>
          </w:tcPr>
          <w:p w14:paraId="35135171" w14:textId="559E9541" w:rsidR="00B917CB" w:rsidRPr="00B917CB" w:rsidRDefault="00B917CB" w:rsidP="00F56E0F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53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0A3E70D0" w14:textId="6260C285" w:rsidR="00B917CB" w:rsidRDefault="00B917CB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14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87A8F31" w14:textId="77777777" w:rsidR="00B917CB" w:rsidRDefault="00B917CB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0D4040C" w14:textId="77777777" w:rsidR="00B917CB" w:rsidRDefault="00B917CB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50AC1182" w14:textId="77777777" w:rsidR="00B917CB" w:rsidRDefault="00B917CB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4287733" w14:textId="77777777" w:rsidR="00B917CB" w:rsidRDefault="00B917CB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4F71CA99" w14:textId="77777777" w:rsidR="00B917CB" w:rsidRDefault="00B917CB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5B763F26" w14:textId="77777777" w:rsidR="00B917CB" w:rsidRDefault="00B917CB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</w:tr>
      <w:tr w:rsidR="00B917CB" w14:paraId="3DB69FEA" w14:textId="77777777" w:rsidTr="00B917CB">
        <w:trPr>
          <w:jc w:val="center"/>
        </w:trPr>
        <w:tc>
          <w:tcPr>
            <w:tcW w:w="529" w:type="dxa"/>
            <w:tcBorders>
              <w:left w:val="nil"/>
              <w:right w:val="single" w:sz="4" w:space="0" w:color="auto"/>
            </w:tcBorders>
            <w:shd w:val="clear" w:color="auto" w:fill="auto"/>
          </w:tcPr>
          <w:p w14:paraId="5187C2F6" w14:textId="77777777" w:rsidR="00B917CB" w:rsidRDefault="00B917CB" w:rsidP="00F56E0F">
            <w:pPr>
              <w:jc w:val="both"/>
              <w:rPr>
                <w:sz w:val="28"/>
              </w:rPr>
            </w:pP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8E8E8" w:themeFill="background2"/>
          </w:tcPr>
          <w:p w14:paraId="3DBF67FA" w14:textId="3FD0AFB0" w:rsidR="00B917CB" w:rsidRPr="00B917CB" w:rsidRDefault="00B917CB" w:rsidP="00F56E0F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53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604F4583" w14:textId="41282FD2" w:rsidR="00B917CB" w:rsidRDefault="00B917CB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5C2A8CE1" w14:textId="77777777" w:rsidR="00B917CB" w:rsidRDefault="00B917CB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676B68DB" w14:textId="77777777" w:rsidR="00B917CB" w:rsidRDefault="00B917CB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EA28096" w14:textId="77777777" w:rsidR="00B917CB" w:rsidRDefault="00B917CB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5B2BCAF7" w14:textId="77777777" w:rsidR="00B917CB" w:rsidRDefault="00B917CB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A1642B8" w14:textId="77777777" w:rsidR="00B917CB" w:rsidRDefault="00B917CB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11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030A5049" w14:textId="77777777" w:rsidR="00B917CB" w:rsidRDefault="00B917CB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13</w:t>
            </w:r>
          </w:p>
        </w:tc>
      </w:tr>
      <w:tr w:rsidR="00B917CB" w14:paraId="28468037" w14:textId="77777777" w:rsidTr="00B917CB">
        <w:trPr>
          <w:jc w:val="center"/>
        </w:trPr>
        <w:tc>
          <w:tcPr>
            <w:tcW w:w="529" w:type="dxa"/>
            <w:tcBorders>
              <w:left w:val="nil"/>
              <w:right w:val="single" w:sz="4" w:space="0" w:color="auto"/>
            </w:tcBorders>
            <w:shd w:val="clear" w:color="auto" w:fill="auto"/>
          </w:tcPr>
          <w:p w14:paraId="2221B1F9" w14:textId="77777777" w:rsidR="00B917CB" w:rsidRDefault="00B917CB" w:rsidP="00F56E0F">
            <w:pPr>
              <w:jc w:val="both"/>
              <w:rPr>
                <w:sz w:val="28"/>
              </w:rPr>
            </w:pP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8E8E8" w:themeFill="background2"/>
          </w:tcPr>
          <w:p w14:paraId="15D708A2" w14:textId="43F0BAF2" w:rsidR="00B917CB" w:rsidRPr="00B917CB" w:rsidRDefault="00B917CB" w:rsidP="00F56E0F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</w:t>
            </w:r>
          </w:p>
        </w:tc>
        <w:tc>
          <w:tcPr>
            <w:tcW w:w="53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01B55F66" w14:textId="7304AFBE" w:rsidR="00B917CB" w:rsidRDefault="00B917CB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2619798A" w14:textId="77777777" w:rsidR="00B917CB" w:rsidRDefault="00B917CB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A58606D" w14:textId="77777777" w:rsidR="00B917CB" w:rsidRDefault="00B917CB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11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6B781667" w14:textId="77777777" w:rsidR="00B917CB" w:rsidRDefault="00B917CB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9006154" w14:textId="77777777" w:rsidR="00B917CB" w:rsidRDefault="00B917CB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EA2D3B8" w14:textId="77777777" w:rsidR="00B917CB" w:rsidRDefault="00B917CB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67A10B97" w14:textId="77777777" w:rsidR="00B917CB" w:rsidRDefault="00B917CB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</w:tr>
      <w:tr w:rsidR="00B917CB" w14:paraId="6C707078" w14:textId="77777777" w:rsidTr="00B917CB">
        <w:trPr>
          <w:jc w:val="center"/>
        </w:trPr>
        <w:tc>
          <w:tcPr>
            <w:tcW w:w="529" w:type="dxa"/>
            <w:tcBorders>
              <w:left w:val="nil"/>
              <w:right w:val="single" w:sz="4" w:space="0" w:color="auto"/>
            </w:tcBorders>
            <w:shd w:val="clear" w:color="auto" w:fill="auto"/>
          </w:tcPr>
          <w:p w14:paraId="33B18816" w14:textId="77777777" w:rsidR="00B917CB" w:rsidRDefault="00B917CB" w:rsidP="00F56E0F">
            <w:pPr>
              <w:jc w:val="both"/>
              <w:rPr>
                <w:sz w:val="28"/>
              </w:rPr>
            </w:pP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8E8E8" w:themeFill="background2"/>
          </w:tcPr>
          <w:p w14:paraId="53C8FD88" w14:textId="05409EC0" w:rsidR="00B917CB" w:rsidRPr="00B917CB" w:rsidRDefault="00B917CB" w:rsidP="00F56E0F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</w:t>
            </w:r>
          </w:p>
        </w:tc>
        <w:tc>
          <w:tcPr>
            <w:tcW w:w="53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CBE801F" w14:textId="7572E506" w:rsidR="00B917CB" w:rsidRDefault="00B917CB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345EDB7" w14:textId="77777777" w:rsidR="00B917CB" w:rsidRDefault="00B917CB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13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5CBD781F" w14:textId="77777777" w:rsidR="00B917CB" w:rsidRDefault="00B917CB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6BB613CD" w14:textId="77777777" w:rsidR="00B917CB" w:rsidRDefault="00B917CB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432297CF" w14:textId="77777777" w:rsidR="00B917CB" w:rsidRDefault="00B917CB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2126AF40" w14:textId="77777777" w:rsidR="00B917CB" w:rsidRDefault="00B917CB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11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641DF5ED" w14:textId="77777777" w:rsidR="00B917CB" w:rsidRDefault="00B917CB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</w:tr>
    </w:tbl>
    <w:p w14:paraId="0AF98419" w14:textId="77777777" w:rsidR="00B917CB" w:rsidRPr="00A61786" w:rsidRDefault="00B917CB" w:rsidP="00A61786">
      <w:pPr>
        <w:ind w:right="566"/>
        <w:jc w:val="center"/>
        <w:rPr>
          <w:sz w:val="28"/>
        </w:rPr>
      </w:pPr>
    </w:p>
    <w:p w14:paraId="421BE5BC" w14:textId="77777777" w:rsidR="000D3D3F" w:rsidRDefault="000D3D3F" w:rsidP="000D3D3F">
      <w:pPr>
        <w:jc w:val="both"/>
        <w:rPr>
          <w:sz w:val="16"/>
        </w:rPr>
      </w:pPr>
    </w:p>
    <w:p w14:paraId="43493CFB" w14:textId="78DFA801" w:rsidR="000D3D3F" w:rsidRPr="00B42F37" w:rsidRDefault="000D3D3F" w:rsidP="000D3D3F">
      <w:pPr>
        <w:tabs>
          <w:tab w:val="left" w:pos="426"/>
        </w:tabs>
        <w:ind w:firstLine="709"/>
        <w:jc w:val="both"/>
        <w:rPr>
          <w:sz w:val="28"/>
        </w:rPr>
      </w:pPr>
      <w:r>
        <w:rPr>
          <w:sz w:val="28"/>
        </w:rPr>
        <w:t xml:space="preserve">Рассматривается вычислительная система, состоящая из </w:t>
      </w:r>
      <w:r>
        <w:rPr>
          <w:b/>
          <w:i/>
          <w:sz w:val="28"/>
        </w:rPr>
        <w:t>n</w:t>
      </w:r>
      <w:r>
        <w:rPr>
          <w:sz w:val="28"/>
        </w:rPr>
        <w:t xml:space="preserve"> вычислительных машин. Имеется  </w:t>
      </w:r>
      <w:r>
        <w:rPr>
          <w:b/>
          <w:i/>
          <w:sz w:val="28"/>
        </w:rPr>
        <w:t xml:space="preserve">n </w:t>
      </w:r>
      <w:r>
        <w:rPr>
          <w:sz w:val="28"/>
        </w:rPr>
        <w:t xml:space="preserve"> задач. Задана матрица  </w:t>
      </w:r>
      <w:r w:rsidRPr="0066282A">
        <w:rPr>
          <w:position w:val="-16"/>
          <w:sz w:val="28"/>
        </w:rPr>
        <w:object w:dxaOrig="1300" w:dyaOrig="420" w14:anchorId="62FB02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3pt;height:20.8pt" o:ole="">
            <v:imagedata r:id="rId4" o:title=""/>
          </v:shape>
          <o:OLEObject Type="Embed" ProgID="Equation.DSMT4" ShapeID="_x0000_i1025" DrawAspect="Content" ObjectID="_1794686662" r:id="rId5"/>
        </w:object>
      </w:r>
      <w:r>
        <w:rPr>
          <w:sz w:val="28"/>
        </w:rPr>
        <w:t>определяющая время решения</w:t>
      </w:r>
      <w:r>
        <w:rPr>
          <w:b/>
          <w:i/>
          <w:sz w:val="28"/>
        </w:rPr>
        <w:t xml:space="preserve">  i</w:t>
      </w:r>
      <w:r>
        <w:rPr>
          <w:sz w:val="28"/>
        </w:rPr>
        <w:t xml:space="preserve">-й  задачи на  </w:t>
      </w:r>
      <w:r>
        <w:rPr>
          <w:b/>
          <w:i/>
          <w:sz w:val="28"/>
        </w:rPr>
        <w:t>j</w:t>
      </w:r>
      <w:r>
        <w:rPr>
          <w:sz w:val="28"/>
        </w:rPr>
        <w:t xml:space="preserve">-й  машине. Задачи решаются одновременно, начиная с некоторого момента </w:t>
      </w:r>
      <w:r w:rsidRPr="0066282A">
        <w:rPr>
          <w:position w:val="-12"/>
          <w:sz w:val="28"/>
        </w:rPr>
        <w:object w:dxaOrig="440" w:dyaOrig="380" w14:anchorId="52A895D8">
          <v:shape id="_x0000_i1026" type="#_x0000_t75" style="width:21.55pt;height:18.55pt" o:ole="">
            <v:imagedata r:id="rId6" o:title=""/>
          </v:shape>
          <o:OLEObject Type="Embed" ProgID="Equation.DSMT4" ShapeID="_x0000_i1026" DrawAspect="Content" ObjectID="_1794686663" r:id="rId7"/>
        </w:object>
      </w:r>
      <w:r>
        <w:rPr>
          <w:sz w:val="28"/>
        </w:rPr>
        <w:t xml:space="preserve">Найти такое распределение задач по вычислительным машинам, чтобы общее время решения всех задач было бы минимальным при условии, что на одной машине может решаться только одна задача. </w:t>
      </w:r>
    </w:p>
    <w:p w14:paraId="6BB5414C" w14:textId="227211A1" w:rsidR="000D3D3F" w:rsidRDefault="000D3D3F" w:rsidP="000D3D3F">
      <w:pPr>
        <w:tabs>
          <w:tab w:val="left" w:pos="426"/>
        </w:tabs>
        <w:jc w:val="both"/>
        <w:rPr>
          <w:sz w:val="28"/>
        </w:rPr>
      </w:pPr>
      <w:r>
        <w:rPr>
          <w:sz w:val="28"/>
        </w:rPr>
        <w:tab/>
        <w:t xml:space="preserve"> </w:t>
      </w:r>
    </w:p>
    <w:p w14:paraId="71246115" w14:textId="77777777" w:rsidR="00A61786" w:rsidRDefault="00A61786" w:rsidP="000D3D3F">
      <w:pPr>
        <w:tabs>
          <w:tab w:val="left" w:pos="426"/>
        </w:tabs>
        <w:jc w:val="both"/>
        <w:rPr>
          <w:sz w:val="28"/>
        </w:rPr>
      </w:pPr>
    </w:p>
    <w:p w14:paraId="65EBF4BE" w14:textId="77777777" w:rsidR="00A61786" w:rsidRDefault="00A61786" w:rsidP="000D3D3F">
      <w:pPr>
        <w:tabs>
          <w:tab w:val="left" w:pos="426"/>
        </w:tabs>
        <w:jc w:val="both"/>
        <w:rPr>
          <w:sz w:val="28"/>
        </w:rPr>
      </w:pPr>
    </w:p>
    <w:p w14:paraId="628C5964" w14:textId="77777777" w:rsidR="00A61786" w:rsidRDefault="00A61786" w:rsidP="000D3D3F">
      <w:pPr>
        <w:tabs>
          <w:tab w:val="left" w:pos="426"/>
        </w:tabs>
        <w:jc w:val="both"/>
        <w:rPr>
          <w:sz w:val="28"/>
        </w:rPr>
      </w:pPr>
    </w:p>
    <w:p w14:paraId="00138629" w14:textId="77777777" w:rsidR="00A61786" w:rsidRDefault="00A61786" w:rsidP="000D3D3F">
      <w:pPr>
        <w:tabs>
          <w:tab w:val="left" w:pos="426"/>
        </w:tabs>
        <w:jc w:val="both"/>
        <w:rPr>
          <w:sz w:val="28"/>
        </w:rPr>
      </w:pPr>
    </w:p>
    <w:p w14:paraId="307C59BB" w14:textId="77777777" w:rsidR="00A61786" w:rsidRDefault="00A61786" w:rsidP="000D3D3F">
      <w:pPr>
        <w:tabs>
          <w:tab w:val="left" w:pos="426"/>
        </w:tabs>
        <w:jc w:val="both"/>
        <w:rPr>
          <w:sz w:val="28"/>
        </w:rPr>
      </w:pPr>
    </w:p>
    <w:p w14:paraId="2E2794A9" w14:textId="77777777" w:rsidR="00A61786" w:rsidRDefault="00A61786" w:rsidP="000D3D3F">
      <w:pPr>
        <w:tabs>
          <w:tab w:val="left" w:pos="426"/>
        </w:tabs>
        <w:jc w:val="both"/>
        <w:rPr>
          <w:sz w:val="28"/>
        </w:rPr>
      </w:pPr>
    </w:p>
    <w:p w14:paraId="5D235192" w14:textId="40F0BB7B" w:rsidR="000D3D3F" w:rsidRDefault="000D3D3F" w:rsidP="000D3D3F">
      <w:pPr>
        <w:pStyle w:val="a3"/>
      </w:pPr>
      <w:r>
        <w:lastRenderedPageBreak/>
        <w:t>Ход работы.</w:t>
      </w:r>
    </w:p>
    <w:p w14:paraId="21EFB930" w14:textId="192162FE" w:rsidR="00A61786" w:rsidRDefault="00A61786" w:rsidP="00A61786">
      <w:pPr>
        <w:pStyle w:val="a3"/>
      </w:pPr>
      <w:r>
        <w:t>Шаг 1.</w:t>
      </w:r>
    </w:p>
    <w:p w14:paraId="18EA5DDC" w14:textId="585A7963" w:rsidR="00CC5FC2" w:rsidRDefault="00CC5FC2" w:rsidP="00CC5FC2">
      <w:r>
        <w:t xml:space="preserve">Для начала найдём на каждой строке матрицы </w:t>
      </w:r>
      <w:r w:rsidR="007F693A">
        <w:t>наименьший элемент и вычтем его из всех элементов соответствующей строки.</w:t>
      </w:r>
    </w:p>
    <w:p w14:paraId="55B027D1" w14:textId="77777777" w:rsidR="000D3D3F" w:rsidRPr="000D3D3F" w:rsidRDefault="000D3D3F" w:rsidP="000D3D3F"/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535"/>
        <w:gridCol w:w="532"/>
        <w:gridCol w:w="532"/>
        <w:gridCol w:w="532"/>
        <w:gridCol w:w="532"/>
        <w:gridCol w:w="532"/>
        <w:gridCol w:w="532"/>
        <w:gridCol w:w="532"/>
      </w:tblGrid>
      <w:tr w:rsidR="000D3D3F" w14:paraId="1F524CDD" w14:textId="11B7663D" w:rsidTr="00611A21">
        <w:trPr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9BEC47A" w14:textId="77777777" w:rsidR="000D3D3F" w:rsidRDefault="000D3D3F" w:rsidP="00F56E0F">
            <w:pPr>
              <w:jc w:val="both"/>
              <w:rPr>
                <w:sz w:val="28"/>
              </w:rPr>
            </w:pPr>
            <w:r w:rsidRPr="000D3D3F">
              <w:rPr>
                <w:color w:val="156082" w:themeColor="accent1"/>
                <w:sz w:val="28"/>
              </w:rPr>
              <w:t>4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46842CCD" w14:textId="77777777" w:rsidR="000D3D3F" w:rsidRDefault="000D3D3F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57B77BF4" w14:textId="77777777" w:rsidR="000D3D3F" w:rsidRDefault="000D3D3F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51B246C" w14:textId="77777777" w:rsidR="000D3D3F" w:rsidRDefault="000D3D3F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6D510279" w14:textId="77777777" w:rsidR="000D3D3F" w:rsidRDefault="000D3D3F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57D8C17C" w14:textId="77777777" w:rsidR="000D3D3F" w:rsidRDefault="000D3D3F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14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18390AF" w14:textId="77777777" w:rsidR="000D3D3F" w:rsidRDefault="000D3D3F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3D9F0A7" w14:textId="651D9F79" w:rsidR="000D3D3F" w:rsidRPr="000D3D3F" w:rsidRDefault="000D3D3F" w:rsidP="00F56E0F">
            <w:pPr>
              <w:jc w:val="both"/>
              <w:rPr>
                <w:color w:val="156082" w:themeColor="accent1"/>
                <w:sz w:val="28"/>
              </w:rPr>
            </w:pPr>
            <w:r w:rsidRPr="000D3D3F">
              <w:rPr>
                <w:color w:val="156082" w:themeColor="accent1"/>
                <w:sz w:val="28"/>
              </w:rPr>
              <w:t>4</w:t>
            </w:r>
          </w:p>
        </w:tc>
      </w:tr>
      <w:tr w:rsidR="000D3D3F" w14:paraId="655C88F1" w14:textId="1AF1FCE1" w:rsidTr="00611A21">
        <w:trPr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35B721C" w14:textId="77777777" w:rsidR="000D3D3F" w:rsidRDefault="000D3D3F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56355C02" w14:textId="77777777" w:rsidR="000D3D3F" w:rsidRDefault="000D3D3F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5817AFA3" w14:textId="77777777" w:rsidR="000D3D3F" w:rsidRDefault="000D3D3F" w:rsidP="00F56E0F">
            <w:pPr>
              <w:jc w:val="both"/>
              <w:rPr>
                <w:sz w:val="28"/>
              </w:rPr>
            </w:pPr>
            <w:r w:rsidRPr="000D3D3F">
              <w:rPr>
                <w:color w:val="156082" w:themeColor="accent1"/>
                <w:sz w:val="28"/>
              </w:rPr>
              <w:t>4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FB9E42C" w14:textId="77777777" w:rsidR="000D3D3F" w:rsidRDefault="000D3D3F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13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9732B4D" w14:textId="77777777" w:rsidR="000D3D3F" w:rsidRDefault="000D3D3F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16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250EF1C" w14:textId="77777777" w:rsidR="000D3D3F" w:rsidRDefault="000D3D3F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15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45F1B93F" w14:textId="77777777" w:rsidR="000D3D3F" w:rsidRDefault="000D3D3F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16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07EFEC8" w14:textId="3C7BCBAF" w:rsidR="000D3D3F" w:rsidRPr="000D3D3F" w:rsidRDefault="000D3D3F" w:rsidP="00F56E0F">
            <w:pPr>
              <w:jc w:val="both"/>
              <w:rPr>
                <w:color w:val="156082" w:themeColor="accent1"/>
                <w:sz w:val="28"/>
              </w:rPr>
            </w:pPr>
            <w:r w:rsidRPr="000D3D3F">
              <w:rPr>
                <w:color w:val="156082" w:themeColor="accent1"/>
                <w:sz w:val="28"/>
              </w:rPr>
              <w:t>4</w:t>
            </w:r>
          </w:p>
        </w:tc>
      </w:tr>
      <w:tr w:rsidR="000D3D3F" w14:paraId="5B48719B" w14:textId="33011D97" w:rsidTr="00611A21">
        <w:trPr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29FE6456" w14:textId="77777777" w:rsidR="000D3D3F" w:rsidRDefault="000D3D3F" w:rsidP="00F56E0F">
            <w:pPr>
              <w:jc w:val="both"/>
              <w:rPr>
                <w:sz w:val="28"/>
              </w:rPr>
            </w:pPr>
            <w:r w:rsidRPr="000D3D3F">
              <w:rPr>
                <w:color w:val="156082" w:themeColor="accent1"/>
                <w:sz w:val="28"/>
              </w:rPr>
              <w:t>2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F5C0877" w14:textId="77777777" w:rsidR="000D3D3F" w:rsidRDefault="000D3D3F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15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28BD932D" w14:textId="77777777" w:rsidR="000D3D3F" w:rsidRDefault="000D3D3F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0BC3E5F0" w14:textId="77777777" w:rsidR="000D3D3F" w:rsidRDefault="000D3D3F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558F1B0" w14:textId="77777777" w:rsidR="000D3D3F" w:rsidRDefault="000D3D3F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17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03CF468" w14:textId="77777777" w:rsidR="000D3D3F" w:rsidRDefault="000D3D3F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6D792334" w14:textId="77777777" w:rsidR="000D3D3F" w:rsidRDefault="000D3D3F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CD90904" w14:textId="7441D389" w:rsidR="000D3D3F" w:rsidRPr="000D3D3F" w:rsidRDefault="000D3D3F" w:rsidP="00F56E0F">
            <w:pPr>
              <w:jc w:val="both"/>
              <w:rPr>
                <w:color w:val="156082" w:themeColor="accent1"/>
                <w:sz w:val="28"/>
              </w:rPr>
            </w:pPr>
            <w:r w:rsidRPr="000D3D3F">
              <w:rPr>
                <w:color w:val="156082" w:themeColor="accent1"/>
                <w:sz w:val="28"/>
              </w:rPr>
              <w:t>2</w:t>
            </w:r>
          </w:p>
        </w:tc>
      </w:tr>
      <w:tr w:rsidR="000D3D3F" w14:paraId="0200C6AA" w14:textId="3D3BAC27" w:rsidTr="00611A21">
        <w:trPr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053B40EC" w14:textId="77777777" w:rsidR="000D3D3F" w:rsidRDefault="000D3D3F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14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4D3649A4" w14:textId="77777777" w:rsidR="000D3D3F" w:rsidRDefault="000D3D3F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6B4035A" w14:textId="77777777" w:rsidR="000D3D3F" w:rsidRDefault="000D3D3F" w:rsidP="00F56E0F">
            <w:pPr>
              <w:jc w:val="both"/>
              <w:rPr>
                <w:sz w:val="28"/>
              </w:rPr>
            </w:pPr>
            <w:r w:rsidRPr="000D3D3F">
              <w:rPr>
                <w:color w:val="156082" w:themeColor="accent1"/>
                <w:sz w:val="28"/>
              </w:rPr>
              <w:t>4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2F16751" w14:textId="77777777" w:rsidR="000D3D3F" w:rsidRDefault="000D3D3F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2155D2C" w14:textId="77777777" w:rsidR="000D3D3F" w:rsidRDefault="000D3D3F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8A45D84" w14:textId="77777777" w:rsidR="000D3D3F" w:rsidRDefault="000D3D3F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4A46699" w14:textId="77777777" w:rsidR="000D3D3F" w:rsidRDefault="000D3D3F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5483BDF" w14:textId="1C5D1C3E" w:rsidR="000D3D3F" w:rsidRPr="000D3D3F" w:rsidRDefault="000D3D3F" w:rsidP="00F56E0F">
            <w:pPr>
              <w:jc w:val="both"/>
              <w:rPr>
                <w:color w:val="156082" w:themeColor="accent1"/>
                <w:sz w:val="28"/>
              </w:rPr>
            </w:pPr>
            <w:r w:rsidRPr="000D3D3F">
              <w:rPr>
                <w:color w:val="156082" w:themeColor="accent1"/>
                <w:sz w:val="28"/>
              </w:rPr>
              <w:t>4</w:t>
            </w:r>
          </w:p>
        </w:tc>
      </w:tr>
      <w:tr w:rsidR="000D3D3F" w14:paraId="02A40596" w14:textId="2F2D9C79" w:rsidTr="00611A21">
        <w:trPr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2D21B61" w14:textId="77777777" w:rsidR="000D3D3F" w:rsidRDefault="000D3D3F" w:rsidP="00F56E0F">
            <w:pPr>
              <w:jc w:val="both"/>
              <w:rPr>
                <w:sz w:val="28"/>
              </w:rPr>
            </w:pPr>
            <w:r w:rsidRPr="000D3D3F">
              <w:rPr>
                <w:color w:val="156082" w:themeColor="accent1"/>
                <w:sz w:val="28"/>
              </w:rPr>
              <w:t>3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01715E37" w14:textId="77777777" w:rsidR="000D3D3F" w:rsidRDefault="000D3D3F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53825D7" w14:textId="77777777" w:rsidR="000D3D3F" w:rsidRDefault="000D3D3F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06109C5A" w14:textId="77777777" w:rsidR="000D3D3F" w:rsidRDefault="000D3D3F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464ACF49" w14:textId="77777777" w:rsidR="000D3D3F" w:rsidRDefault="000D3D3F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EFEEBE7" w14:textId="77777777" w:rsidR="000D3D3F" w:rsidRDefault="000D3D3F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11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54ACC23A" w14:textId="77777777" w:rsidR="000D3D3F" w:rsidRDefault="000D3D3F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13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3D8AC39" w14:textId="3B113889" w:rsidR="000D3D3F" w:rsidRPr="000D3D3F" w:rsidRDefault="000D3D3F" w:rsidP="00F56E0F">
            <w:pPr>
              <w:jc w:val="both"/>
              <w:rPr>
                <w:color w:val="156082" w:themeColor="accent1"/>
                <w:sz w:val="28"/>
              </w:rPr>
            </w:pPr>
            <w:r w:rsidRPr="000D3D3F">
              <w:rPr>
                <w:color w:val="156082" w:themeColor="accent1"/>
                <w:sz w:val="28"/>
              </w:rPr>
              <w:t>3</w:t>
            </w:r>
          </w:p>
        </w:tc>
      </w:tr>
      <w:tr w:rsidR="000D3D3F" w14:paraId="71CA9732" w14:textId="2A53A727" w:rsidTr="00611A21">
        <w:trPr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69770F26" w14:textId="77777777" w:rsidR="000D3D3F" w:rsidRDefault="000D3D3F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78D25D6" w14:textId="77777777" w:rsidR="000D3D3F" w:rsidRDefault="000D3D3F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CF144FB" w14:textId="77777777" w:rsidR="000D3D3F" w:rsidRDefault="000D3D3F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11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6EF01A89" w14:textId="77777777" w:rsidR="000D3D3F" w:rsidRDefault="000D3D3F" w:rsidP="00F56E0F">
            <w:pPr>
              <w:jc w:val="both"/>
              <w:rPr>
                <w:sz w:val="28"/>
              </w:rPr>
            </w:pPr>
            <w:r w:rsidRPr="000D3D3F">
              <w:rPr>
                <w:color w:val="156082" w:themeColor="accent1"/>
                <w:sz w:val="28"/>
              </w:rPr>
              <w:t>5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0C36F34F" w14:textId="77777777" w:rsidR="000D3D3F" w:rsidRDefault="000D3D3F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320C2CA" w14:textId="77777777" w:rsidR="000D3D3F" w:rsidRDefault="000D3D3F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0ADD95DB" w14:textId="77777777" w:rsidR="000D3D3F" w:rsidRDefault="000D3D3F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6404F98" w14:textId="1EB2BA96" w:rsidR="000D3D3F" w:rsidRPr="000D3D3F" w:rsidRDefault="000D3D3F" w:rsidP="00F56E0F">
            <w:pPr>
              <w:jc w:val="both"/>
              <w:rPr>
                <w:color w:val="156082" w:themeColor="accent1"/>
                <w:sz w:val="28"/>
              </w:rPr>
            </w:pPr>
            <w:r w:rsidRPr="000D3D3F">
              <w:rPr>
                <w:color w:val="156082" w:themeColor="accent1"/>
                <w:sz w:val="28"/>
              </w:rPr>
              <w:t>5</w:t>
            </w:r>
          </w:p>
        </w:tc>
      </w:tr>
      <w:tr w:rsidR="000D3D3F" w14:paraId="72DC0C1D" w14:textId="4C3A5E8C" w:rsidTr="00611A21">
        <w:trPr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0417528D" w14:textId="77777777" w:rsidR="000D3D3F" w:rsidRDefault="000D3D3F" w:rsidP="00F56E0F">
            <w:pPr>
              <w:jc w:val="both"/>
              <w:rPr>
                <w:sz w:val="28"/>
              </w:rPr>
            </w:pPr>
            <w:r w:rsidRPr="000D3D3F">
              <w:rPr>
                <w:color w:val="156082" w:themeColor="accent1"/>
                <w:sz w:val="28"/>
              </w:rPr>
              <w:t>7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0DC6A898" w14:textId="77777777" w:rsidR="000D3D3F" w:rsidRDefault="000D3D3F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13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93E79A2" w14:textId="77777777" w:rsidR="000D3D3F" w:rsidRDefault="000D3D3F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0CCCE7FD" w14:textId="77777777" w:rsidR="000D3D3F" w:rsidRDefault="000D3D3F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2BEC87DD" w14:textId="77777777" w:rsidR="000D3D3F" w:rsidRDefault="000D3D3F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2C24F08B" w14:textId="77777777" w:rsidR="000D3D3F" w:rsidRDefault="000D3D3F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11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202CD45F" w14:textId="77777777" w:rsidR="000D3D3F" w:rsidRDefault="000D3D3F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64A0303" w14:textId="49ACC5AA" w:rsidR="000D3D3F" w:rsidRPr="000D3D3F" w:rsidRDefault="000D3D3F" w:rsidP="00F56E0F">
            <w:pPr>
              <w:jc w:val="both"/>
              <w:rPr>
                <w:color w:val="156082" w:themeColor="accent1"/>
                <w:sz w:val="28"/>
              </w:rPr>
            </w:pPr>
            <w:r w:rsidRPr="000D3D3F">
              <w:rPr>
                <w:color w:val="156082" w:themeColor="accent1"/>
                <w:sz w:val="28"/>
              </w:rPr>
              <w:t>7</w:t>
            </w:r>
          </w:p>
        </w:tc>
      </w:tr>
    </w:tbl>
    <w:p w14:paraId="33320DA4" w14:textId="77777777" w:rsidR="007F693A" w:rsidRDefault="007F693A"/>
    <w:p w14:paraId="6199B90A" w14:textId="006D0557" w:rsidR="007F693A" w:rsidRDefault="007F693A">
      <w:r>
        <w:t>Заметим, что не в каждом столбце матрицы присутствует нулевой элемент, следовательно следует найти в столбцах без нулевого элемента наименьшее значение и вычесть из каждого элемента соответствующих столбцов.</w:t>
      </w:r>
    </w:p>
    <w:p w14:paraId="00878640" w14:textId="77777777" w:rsidR="007F693A" w:rsidRDefault="007F693A"/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535"/>
        <w:gridCol w:w="532"/>
        <w:gridCol w:w="532"/>
        <w:gridCol w:w="532"/>
        <w:gridCol w:w="532"/>
        <w:gridCol w:w="532"/>
        <w:gridCol w:w="532"/>
      </w:tblGrid>
      <w:tr w:rsidR="00CC5FC2" w:rsidRPr="000D3D3F" w14:paraId="1F31FFDD" w14:textId="77777777" w:rsidTr="00F56E0F">
        <w:trPr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29CC582E" w14:textId="4E506228" w:rsidR="00CC5FC2" w:rsidRDefault="00CC5FC2" w:rsidP="00F56E0F">
            <w:pPr>
              <w:jc w:val="both"/>
              <w:rPr>
                <w:sz w:val="28"/>
              </w:rPr>
            </w:pPr>
            <w:r w:rsidRPr="000D3D3F">
              <w:rPr>
                <w:color w:val="FF0000"/>
                <w:sz w:val="28"/>
              </w:rPr>
              <w:t>0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F5FA4DF" w14:textId="3185CC28" w:rsidR="00CC5FC2" w:rsidRDefault="00CC5FC2" w:rsidP="00F56E0F">
            <w:pPr>
              <w:jc w:val="both"/>
              <w:rPr>
                <w:sz w:val="28"/>
              </w:rPr>
            </w:pPr>
            <w:r w:rsidRPr="00BC2C13">
              <w:rPr>
                <w:color w:val="156082" w:themeColor="accent1"/>
                <w:sz w:val="28"/>
              </w:rPr>
              <w:t>1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344AF6B" w14:textId="1AACB230" w:rsidR="00CC5FC2" w:rsidRDefault="00CC5FC2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6D0A5C62" w14:textId="2437F933" w:rsidR="00CC5FC2" w:rsidRDefault="00CC5FC2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41870480" w14:textId="02B5551B" w:rsidR="00CC5FC2" w:rsidRDefault="00CC5FC2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3C487BA" w14:textId="7C5BE236" w:rsidR="00CC5FC2" w:rsidRDefault="00CC5FC2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5597D39E" w14:textId="2A9A3E7C" w:rsidR="00CC5FC2" w:rsidRDefault="00CC5FC2" w:rsidP="00F56E0F">
            <w:pPr>
              <w:jc w:val="both"/>
              <w:rPr>
                <w:sz w:val="28"/>
              </w:rPr>
            </w:pPr>
            <w:r w:rsidRPr="00CC5FC2">
              <w:rPr>
                <w:color w:val="156082" w:themeColor="accent1"/>
                <w:sz w:val="28"/>
              </w:rPr>
              <w:t>2</w:t>
            </w:r>
          </w:p>
        </w:tc>
      </w:tr>
      <w:tr w:rsidR="00CC5FC2" w:rsidRPr="000D3D3F" w14:paraId="4738A1DA" w14:textId="77777777" w:rsidTr="00F56E0F">
        <w:trPr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5C318698" w14:textId="31CC1CCC" w:rsidR="00CC5FC2" w:rsidRDefault="00CC5FC2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3054FBB" w14:textId="18852570" w:rsidR="00CC5FC2" w:rsidRDefault="00CC5FC2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2DD0A2F5" w14:textId="7D2EB460" w:rsidR="00CC5FC2" w:rsidRDefault="00CC5FC2" w:rsidP="00F56E0F">
            <w:pPr>
              <w:jc w:val="both"/>
              <w:rPr>
                <w:sz w:val="28"/>
              </w:rPr>
            </w:pPr>
            <w:r w:rsidRPr="000D3D3F">
              <w:rPr>
                <w:color w:val="FF0000"/>
                <w:sz w:val="28"/>
              </w:rPr>
              <w:t>0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8086BBE" w14:textId="13896FEE" w:rsidR="00CC5FC2" w:rsidRDefault="00CC5FC2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61A3097" w14:textId="2204A368" w:rsidR="00CC5FC2" w:rsidRDefault="00CC5FC2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25C6DF28" w14:textId="4EA8680B" w:rsidR="00CC5FC2" w:rsidRDefault="00CC5FC2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11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596BD440" w14:textId="749F2F91" w:rsidR="00CC5FC2" w:rsidRDefault="00CC5FC2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</w:tr>
      <w:tr w:rsidR="00CC5FC2" w:rsidRPr="000D3D3F" w14:paraId="1B78B7F1" w14:textId="77777777" w:rsidTr="00F56E0F">
        <w:trPr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62A5F931" w14:textId="44849497" w:rsidR="00CC5FC2" w:rsidRDefault="00CC5FC2" w:rsidP="00F56E0F">
            <w:pPr>
              <w:jc w:val="both"/>
              <w:rPr>
                <w:sz w:val="28"/>
              </w:rPr>
            </w:pPr>
            <w:r w:rsidRPr="000D3D3F">
              <w:rPr>
                <w:color w:val="FF0000"/>
                <w:sz w:val="28"/>
              </w:rPr>
              <w:t>0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455B434" w14:textId="58B872EE" w:rsidR="00CC5FC2" w:rsidRDefault="00CC5FC2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13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6EEFBD8" w14:textId="02B32B81" w:rsidR="00CC5FC2" w:rsidRDefault="00CC5FC2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094055DA" w14:textId="338BECEF" w:rsidR="00CC5FC2" w:rsidRDefault="00CC5FC2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042A5182" w14:textId="263ECE7C" w:rsidR="00CC5FC2" w:rsidRDefault="00CC5FC2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15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66859C60" w14:textId="33AA744C" w:rsidR="00CC5FC2" w:rsidRDefault="00CC5FC2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2ECCF8E6" w14:textId="007EC9F0" w:rsidR="00CC5FC2" w:rsidRDefault="00CC5FC2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</w:tr>
      <w:tr w:rsidR="00CC5FC2" w:rsidRPr="000D3D3F" w14:paraId="39CDE0D0" w14:textId="77777777" w:rsidTr="00F56E0F">
        <w:trPr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01356AFA" w14:textId="24388B90" w:rsidR="00CC5FC2" w:rsidRDefault="00CC5FC2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955A4CD" w14:textId="76307B4F" w:rsidR="00CC5FC2" w:rsidRDefault="00CC5FC2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65A03E37" w14:textId="7C1CD01D" w:rsidR="00CC5FC2" w:rsidRDefault="00CC5FC2" w:rsidP="00F56E0F">
            <w:pPr>
              <w:jc w:val="both"/>
              <w:rPr>
                <w:sz w:val="28"/>
              </w:rPr>
            </w:pPr>
            <w:r w:rsidRPr="000D3D3F">
              <w:rPr>
                <w:color w:val="FF0000"/>
                <w:sz w:val="28"/>
              </w:rPr>
              <w:t>0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4F7F9F05" w14:textId="6D113CAE" w:rsidR="00CC5FC2" w:rsidRDefault="00CC5FC2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6E0450E4" w14:textId="64E937C5" w:rsidR="00CC5FC2" w:rsidRDefault="00CC5FC2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6A01F02" w14:textId="38C491C0" w:rsidR="00CC5FC2" w:rsidRDefault="00CC5FC2" w:rsidP="00F56E0F">
            <w:pPr>
              <w:jc w:val="both"/>
              <w:rPr>
                <w:sz w:val="28"/>
              </w:rPr>
            </w:pPr>
            <w:r w:rsidRPr="00CC5FC2">
              <w:rPr>
                <w:color w:val="156082" w:themeColor="accent1"/>
                <w:sz w:val="28"/>
              </w:rPr>
              <w:t>2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7D26406" w14:textId="074D6DE2" w:rsidR="00CC5FC2" w:rsidRDefault="00CC5FC2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</w:tr>
      <w:tr w:rsidR="00CC5FC2" w:rsidRPr="000D3D3F" w14:paraId="5CE6C6E7" w14:textId="77777777" w:rsidTr="00F56E0F">
        <w:trPr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2A36646E" w14:textId="1F6F4391" w:rsidR="00CC5FC2" w:rsidRDefault="00CC5FC2" w:rsidP="00F56E0F">
            <w:pPr>
              <w:jc w:val="both"/>
              <w:rPr>
                <w:sz w:val="28"/>
              </w:rPr>
            </w:pPr>
            <w:r w:rsidRPr="000D3D3F">
              <w:rPr>
                <w:color w:val="FF0000"/>
                <w:sz w:val="28"/>
              </w:rPr>
              <w:t>0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03B793C6" w14:textId="0F3580EA" w:rsidR="00CC5FC2" w:rsidRDefault="00CC5FC2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4ACD52B" w14:textId="0474AAD1" w:rsidR="00CC5FC2" w:rsidRDefault="00CC5FC2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657A9BF9" w14:textId="78A8FAF6" w:rsidR="00CC5FC2" w:rsidRDefault="00CC5FC2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2BBE98FE" w14:textId="62839171" w:rsidR="00CC5FC2" w:rsidRDefault="00CC5FC2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4A001393" w14:textId="0E37F8E7" w:rsidR="00CC5FC2" w:rsidRDefault="00CC5FC2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FFBDD4B" w14:textId="5056C927" w:rsidR="00CC5FC2" w:rsidRDefault="00CC5FC2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</w:tr>
      <w:tr w:rsidR="00CC5FC2" w:rsidRPr="000D3D3F" w14:paraId="0144E0FE" w14:textId="77777777" w:rsidTr="00F56E0F">
        <w:trPr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C697DBD" w14:textId="58840E97" w:rsidR="00CC5FC2" w:rsidRDefault="00CC5FC2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6096BC4" w14:textId="2DA711C2" w:rsidR="00CC5FC2" w:rsidRDefault="00CC5FC2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02780936" w14:textId="0CC25BE4" w:rsidR="00CC5FC2" w:rsidRDefault="00CC5FC2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52060946" w14:textId="58DB43FD" w:rsidR="00CC5FC2" w:rsidRDefault="00CC5FC2" w:rsidP="00F56E0F">
            <w:pPr>
              <w:jc w:val="both"/>
              <w:rPr>
                <w:sz w:val="28"/>
              </w:rPr>
            </w:pPr>
            <w:r w:rsidRPr="000D3D3F">
              <w:rPr>
                <w:color w:val="FF0000"/>
                <w:sz w:val="28"/>
              </w:rPr>
              <w:t>0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4C9EA629" w14:textId="26679238" w:rsidR="00CC5FC2" w:rsidRDefault="00CC5FC2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D595AAB" w14:textId="2110334E" w:rsidR="00CC5FC2" w:rsidRDefault="00CC5FC2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67F841E9" w14:textId="0DEA5344" w:rsidR="00CC5FC2" w:rsidRDefault="00CC5FC2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</w:tr>
      <w:tr w:rsidR="00CC5FC2" w:rsidRPr="000D3D3F" w14:paraId="5CE73992" w14:textId="77777777" w:rsidTr="00F56E0F">
        <w:trPr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4A7812D1" w14:textId="2B918EA3" w:rsidR="00CC5FC2" w:rsidRDefault="00CC5FC2" w:rsidP="00F56E0F">
            <w:pPr>
              <w:jc w:val="both"/>
              <w:rPr>
                <w:sz w:val="28"/>
              </w:rPr>
            </w:pPr>
            <w:r w:rsidRPr="000D3D3F">
              <w:rPr>
                <w:color w:val="FF0000"/>
                <w:sz w:val="28"/>
              </w:rPr>
              <w:t>0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B76ABA6" w14:textId="79FCB4FC" w:rsidR="00CC5FC2" w:rsidRDefault="00CC5FC2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2A3EECD" w14:textId="6E83F306" w:rsidR="00CC5FC2" w:rsidRDefault="00CC5FC2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60CECBD" w14:textId="32340DE1" w:rsidR="00CC5FC2" w:rsidRDefault="00CC5FC2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28E2E654" w14:textId="33C74A53" w:rsidR="00CC5FC2" w:rsidRDefault="00CC5FC2" w:rsidP="00F56E0F">
            <w:pPr>
              <w:jc w:val="both"/>
              <w:rPr>
                <w:sz w:val="28"/>
              </w:rPr>
            </w:pPr>
            <w:r w:rsidRPr="00CC5FC2">
              <w:rPr>
                <w:color w:val="156082" w:themeColor="accent1"/>
                <w:sz w:val="28"/>
              </w:rPr>
              <w:t>1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23AAEBED" w14:textId="0E72F3C3" w:rsidR="00CC5FC2" w:rsidRDefault="00CC5FC2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6F299A8B" w14:textId="342AD69B" w:rsidR="00CC5FC2" w:rsidRDefault="00CC5FC2" w:rsidP="00F56E0F">
            <w:pPr>
              <w:jc w:val="both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</w:tr>
      <w:tr w:rsidR="00CC5FC2" w:rsidRPr="000D3D3F" w14:paraId="7F4EC165" w14:textId="77777777" w:rsidTr="00F56E0F">
        <w:trPr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E4CEADF" w14:textId="5495E68B" w:rsidR="00CC5FC2" w:rsidRPr="00CC5FC2" w:rsidRDefault="00787AAB" w:rsidP="00F56E0F">
            <w:pPr>
              <w:jc w:val="both"/>
              <w:rPr>
                <w:color w:val="156082" w:themeColor="accent1"/>
                <w:sz w:val="28"/>
              </w:rPr>
            </w:pPr>
            <w:r>
              <w:rPr>
                <w:color w:val="156082" w:themeColor="accent1"/>
                <w:sz w:val="28"/>
              </w:rPr>
              <w:t>0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07DB1D92" w14:textId="181DFE52" w:rsidR="00CC5FC2" w:rsidRPr="00CC5FC2" w:rsidRDefault="00252DA6" w:rsidP="00F56E0F">
            <w:pPr>
              <w:jc w:val="both"/>
              <w:rPr>
                <w:color w:val="156082" w:themeColor="accent1"/>
                <w:sz w:val="28"/>
              </w:rPr>
            </w:pPr>
            <w:r>
              <w:rPr>
                <w:color w:val="156082" w:themeColor="accent1"/>
                <w:sz w:val="28"/>
              </w:rPr>
              <w:t>1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C0A121F" w14:textId="5C766646" w:rsidR="00CC5FC2" w:rsidRPr="00CC5FC2" w:rsidRDefault="00787AAB" w:rsidP="00F56E0F">
            <w:pPr>
              <w:jc w:val="both"/>
              <w:rPr>
                <w:color w:val="156082" w:themeColor="accent1"/>
                <w:sz w:val="28"/>
              </w:rPr>
            </w:pPr>
            <w:r>
              <w:rPr>
                <w:color w:val="156082" w:themeColor="accent1"/>
                <w:sz w:val="28"/>
              </w:rPr>
              <w:t>0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29663649" w14:textId="26448E6C" w:rsidR="00CC5FC2" w:rsidRPr="00CC5FC2" w:rsidRDefault="00787AAB" w:rsidP="00F56E0F">
            <w:pPr>
              <w:jc w:val="both"/>
              <w:rPr>
                <w:color w:val="156082" w:themeColor="accent1"/>
                <w:sz w:val="28"/>
              </w:rPr>
            </w:pPr>
            <w:r>
              <w:rPr>
                <w:color w:val="156082" w:themeColor="accent1"/>
                <w:sz w:val="28"/>
              </w:rPr>
              <w:t>0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513D4E48" w14:textId="56E2B554" w:rsidR="00CC5FC2" w:rsidRPr="000D3D3F" w:rsidRDefault="00CC5FC2" w:rsidP="00F56E0F">
            <w:pPr>
              <w:jc w:val="both"/>
              <w:rPr>
                <w:color w:val="156082" w:themeColor="accent1"/>
                <w:sz w:val="28"/>
              </w:rPr>
            </w:pPr>
            <w:r w:rsidRPr="000D3D3F">
              <w:rPr>
                <w:color w:val="156082" w:themeColor="accent1"/>
                <w:sz w:val="28"/>
              </w:rPr>
              <w:t>1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7F1101A" w14:textId="52534177" w:rsidR="00CC5FC2" w:rsidRPr="000D3D3F" w:rsidRDefault="00CC5FC2" w:rsidP="00F56E0F">
            <w:pPr>
              <w:jc w:val="both"/>
              <w:rPr>
                <w:color w:val="156082" w:themeColor="accent1"/>
                <w:sz w:val="28"/>
              </w:rPr>
            </w:pPr>
            <w:r w:rsidRPr="000D3D3F">
              <w:rPr>
                <w:color w:val="156082" w:themeColor="accent1"/>
                <w:sz w:val="28"/>
              </w:rPr>
              <w:t>2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6037729" w14:textId="5F0345EC" w:rsidR="00CC5FC2" w:rsidRPr="000D3D3F" w:rsidRDefault="00CC5FC2" w:rsidP="00F56E0F">
            <w:pPr>
              <w:jc w:val="both"/>
              <w:rPr>
                <w:color w:val="156082" w:themeColor="accent1"/>
                <w:sz w:val="28"/>
              </w:rPr>
            </w:pPr>
            <w:r w:rsidRPr="000D3D3F">
              <w:rPr>
                <w:color w:val="156082" w:themeColor="accent1"/>
                <w:sz w:val="28"/>
              </w:rPr>
              <w:t>2</w:t>
            </w:r>
          </w:p>
        </w:tc>
      </w:tr>
    </w:tbl>
    <w:p w14:paraId="49CD1BE4" w14:textId="77777777" w:rsidR="00CC5FC2" w:rsidRDefault="00CC5FC2"/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535"/>
        <w:gridCol w:w="532"/>
        <w:gridCol w:w="532"/>
        <w:gridCol w:w="532"/>
        <w:gridCol w:w="532"/>
        <w:gridCol w:w="532"/>
        <w:gridCol w:w="532"/>
      </w:tblGrid>
      <w:tr w:rsidR="00734D9F" w14:paraId="78DFB886" w14:textId="77777777" w:rsidTr="00F56E0F">
        <w:trPr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531B9DA" w14:textId="34121CCD" w:rsidR="00734D9F" w:rsidRDefault="00734D9F" w:rsidP="00734D9F">
            <w:pPr>
              <w:jc w:val="both"/>
              <w:rPr>
                <w:sz w:val="28"/>
              </w:rPr>
            </w:pPr>
            <w:r w:rsidRPr="000D3D3F">
              <w:rPr>
                <w:color w:val="FF0000"/>
                <w:sz w:val="28"/>
              </w:rPr>
              <w:lastRenderedPageBreak/>
              <w:t>0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0FB3CE91" w14:textId="13DF12DF" w:rsidR="00734D9F" w:rsidRDefault="00734D9F" w:rsidP="00734D9F">
            <w:pPr>
              <w:jc w:val="both"/>
              <w:rPr>
                <w:sz w:val="28"/>
              </w:rPr>
            </w:pPr>
            <w:r w:rsidRPr="00A61786">
              <w:rPr>
                <w:color w:val="FF0000"/>
                <w:sz w:val="28"/>
              </w:rPr>
              <w:t>0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00085996" w14:textId="0BDD73EC" w:rsidR="00734D9F" w:rsidRDefault="00734D9F" w:rsidP="00734D9F">
            <w:pPr>
              <w:jc w:val="both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5B6178DA" w14:textId="39F9DFBD" w:rsidR="00734D9F" w:rsidRDefault="00734D9F" w:rsidP="00734D9F">
            <w:pPr>
              <w:jc w:val="both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4566273A" w14:textId="73B56716" w:rsidR="00734D9F" w:rsidRDefault="00734D9F" w:rsidP="00734D9F">
            <w:pPr>
              <w:jc w:val="both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AFBAFFD" w14:textId="780EE9F2" w:rsidR="00734D9F" w:rsidRDefault="00734D9F" w:rsidP="00734D9F">
            <w:pPr>
              <w:jc w:val="both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249B6789" w14:textId="688118F3" w:rsidR="00734D9F" w:rsidRDefault="00734D9F" w:rsidP="00734D9F">
            <w:pPr>
              <w:jc w:val="both"/>
              <w:rPr>
                <w:sz w:val="28"/>
              </w:rPr>
            </w:pPr>
            <w:r w:rsidRPr="00CC5FC2">
              <w:rPr>
                <w:color w:val="FF0000"/>
                <w:sz w:val="28"/>
              </w:rPr>
              <w:t>0</w:t>
            </w:r>
          </w:p>
        </w:tc>
      </w:tr>
      <w:tr w:rsidR="00734D9F" w14:paraId="42930106" w14:textId="77777777" w:rsidTr="00F56E0F">
        <w:trPr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9B6F101" w14:textId="161C17C6" w:rsidR="00734D9F" w:rsidRDefault="00734D9F" w:rsidP="00734D9F">
            <w:pPr>
              <w:jc w:val="both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A4884D0" w14:textId="04B84410" w:rsidR="00734D9F" w:rsidRDefault="00734D9F" w:rsidP="00734D9F">
            <w:pPr>
              <w:jc w:val="both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0B1BE40D" w14:textId="27006F02" w:rsidR="00734D9F" w:rsidRDefault="00734D9F" w:rsidP="00734D9F">
            <w:pPr>
              <w:jc w:val="both"/>
              <w:rPr>
                <w:sz w:val="28"/>
              </w:rPr>
            </w:pPr>
            <w:r w:rsidRPr="000D3D3F">
              <w:rPr>
                <w:color w:val="FF0000"/>
                <w:sz w:val="28"/>
              </w:rPr>
              <w:t>0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48087AF3" w14:textId="200378F6" w:rsidR="00734D9F" w:rsidRDefault="00734D9F" w:rsidP="00734D9F">
            <w:pPr>
              <w:jc w:val="both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086186E9" w14:textId="12E82C3F" w:rsidR="00734D9F" w:rsidRDefault="00734D9F" w:rsidP="00734D9F">
            <w:pPr>
              <w:jc w:val="both"/>
              <w:rPr>
                <w:sz w:val="28"/>
              </w:rPr>
            </w:pPr>
            <w:r>
              <w:rPr>
                <w:sz w:val="28"/>
              </w:rPr>
              <w:t>11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208148D3" w14:textId="50DF9A79" w:rsidR="00734D9F" w:rsidRDefault="00734D9F" w:rsidP="00734D9F">
            <w:pPr>
              <w:jc w:val="both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AD398A0" w14:textId="0A04705F" w:rsidR="00734D9F" w:rsidRDefault="00734D9F" w:rsidP="00734D9F">
            <w:pPr>
              <w:jc w:val="both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</w:tr>
      <w:tr w:rsidR="00734D9F" w14:paraId="0B81A46F" w14:textId="77777777" w:rsidTr="00F56E0F">
        <w:trPr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C9B2749" w14:textId="25C4540D" w:rsidR="00734D9F" w:rsidRDefault="00734D9F" w:rsidP="00734D9F">
            <w:pPr>
              <w:jc w:val="both"/>
              <w:rPr>
                <w:sz w:val="28"/>
              </w:rPr>
            </w:pPr>
            <w:r w:rsidRPr="000D3D3F">
              <w:rPr>
                <w:color w:val="FF0000"/>
                <w:sz w:val="28"/>
              </w:rPr>
              <w:t>0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073EE8C6" w14:textId="65EC01E1" w:rsidR="00734D9F" w:rsidRDefault="00734D9F" w:rsidP="00734D9F">
            <w:pPr>
              <w:jc w:val="both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374B1D3" w14:textId="6BA53B7F" w:rsidR="00734D9F" w:rsidRDefault="00734D9F" w:rsidP="00734D9F">
            <w:pPr>
              <w:jc w:val="both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ED6A079" w14:textId="3C6DDF68" w:rsidR="00734D9F" w:rsidRDefault="00734D9F" w:rsidP="00734D9F">
            <w:pPr>
              <w:jc w:val="both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0AD74456" w14:textId="1C110400" w:rsidR="00734D9F" w:rsidRDefault="00734D9F" w:rsidP="00734D9F">
            <w:pPr>
              <w:jc w:val="both"/>
              <w:rPr>
                <w:sz w:val="28"/>
              </w:rPr>
            </w:pPr>
            <w:r>
              <w:rPr>
                <w:sz w:val="28"/>
              </w:rPr>
              <w:t>14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F654CD0" w14:textId="6702E077" w:rsidR="00734D9F" w:rsidRDefault="00734D9F" w:rsidP="00734D9F">
            <w:pPr>
              <w:jc w:val="both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6C40C2E4" w14:textId="25214815" w:rsidR="00734D9F" w:rsidRDefault="00734D9F" w:rsidP="00734D9F">
            <w:pPr>
              <w:jc w:val="both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</w:tr>
      <w:tr w:rsidR="00734D9F" w14:paraId="7463A45D" w14:textId="77777777" w:rsidTr="00F56E0F">
        <w:trPr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078DF6B1" w14:textId="3DBF1E8C" w:rsidR="00734D9F" w:rsidRDefault="00734D9F" w:rsidP="00734D9F">
            <w:pPr>
              <w:jc w:val="both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6C3D98E6" w14:textId="70E204EC" w:rsidR="00734D9F" w:rsidRDefault="00734D9F" w:rsidP="00734D9F">
            <w:pPr>
              <w:jc w:val="both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21F9D07" w14:textId="22DA42DE" w:rsidR="00734D9F" w:rsidRDefault="00734D9F" w:rsidP="00734D9F">
            <w:pPr>
              <w:jc w:val="both"/>
              <w:rPr>
                <w:sz w:val="28"/>
              </w:rPr>
            </w:pPr>
            <w:r w:rsidRPr="000D3D3F">
              <w:rPr>
                <w:color w:val="FF0000"/>
                <w:sz w:val="28"/>
              </w:rPr>
              <w:t>0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61D7D78E" w14:textId="10EAEAE8" w:rsidR="00734D9F" w:rsidRDefault="00734D9F" w:rsidP="00734D9F">
            <w:pPr>
              <w:jc w:val="both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0753D66" w14:textId="534044EB" w:rsidR="00734D9F" w:rsidRPr="00CC5FC2" w:rsidRDefault="00734D9F" w:rsidP="00734D9F">
            <w:pPr>
              <w:jc w:val="both"/>
              <w:rPr>
                <w:color w:val="FF0000"/>
                <w:sz w:val="28"/>
              </w:rPr>
            </w:pPr>
            <w:r w:rsidRPr="00CC5FC2">
              <w:rPr>
                <w:color w:val="FF0000"/>
                <w:sz w:val="28"/>
              </w:rPr>
              <w:t>0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CC15197" w14:textId="285EA9F0" w:rsidR="00734D9F" w:rsidRPr="00CC5FC2" w:rsidRDefault="00734D9F" w:rsidP="00734D9F">
            <w:pPr>
              <w:jc w:val="both"/>
              <w:rPr>
                <w:color w:val="FF0000"/>
                <w:sz w:val="28"/>
              </w:rPr>
            </w:pPr>
            <w:r w:rsidRPr="00CC5FC2">
              <w:rPr>
                <w:color w:val="FF0000"/>
                <w:sz w:val="28"/>
              </w:rPr>
              <w:t>0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F63D809" w14:textId="66D35D1E" w:rsidR="00734D9F" w:rsidRDefault="00734D9F" w:rsidP="00734D9F">
            <w:pPr>
              <w:jc w:val="both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</w:tr>
      <w:tr w:rsidR="00734D9F" w14:paraId="092C3762" w14:textId="77777777" w:rsidTr="00F56E0F">
        <w:trPr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2DA56E7C" w14:textId="32649052" w:rsidR="00734D9F" w:rsidRDefault="00734D9F" w:rsidP="00734D9F">
            <w:pPr>
              <w:jc w:val="both"/>
              <w:rPr>
                <w:sz w:val="28"/>
              </w:rPr>
            </w:pPr>
            <w:r w:rsidRPr="000D3D3F">
              <w:rPr>
                <w:color w:val="FF0000"/>
                <w:sz w:val="28"/>
              </w:rPr>
              <w:t>0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E8C57B3" w14:textId="69934923" w:rsidR="00734D9F" w:rsidRDefault="00734D9F" w:rsidP="00734D9F">
            <w:pPr>
              <w:jc w:val="both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290D40E6" w14:textId="3DA50A85" w:rsidR="00734D9F" w:rsidRDefault="00734D9F" w:rsidP="00734D9F">
            <w:pPr>
              <w:jc w:val="both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C7F8D58" w14:textId="06D946C5" w:rsidR="00734D9F" w:rsidRDefault="00734D9F" w:rsidP="00734D9F">
            <w:pPr>
              <w:jc w:val="both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445E6859" w14:textId="41889E03" w:rsidR="00734D9F" w:rsidRDefault="00734D9F" w:rsidP="00734D9F">
            <w:pPr>
              <w:jc w:val="both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4D5F013" w14:textId="1BE95E1E" w:rsidR="00734D9F" w:rsidRDefault="00734D9F" w:rsidP="00734D9F">
            <w:pPr>
              <w:jc w:val="both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4E680F9F" w14:textId="564A16D2" w:rsidR="00734D9F" w:rsidRDefault="00734D9F" w:rsidP="00734D9F">
            <w:pPr>
              <w:jc w:val="both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</w:tr>
      <w:tr w:rsidR="00734D9F" w14:paraId="5415FA7B" w14:textId="77777777" w:rsidTr="00F56E0F">
        <w:trPr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00555E4E" w14:textId="6A6A978A" w:rsidR="00734D9F" w:rsidRDefault="00734D9F" w:rsidP="00734D9F">
            <w:pPr>
              <w:jc w:val="both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660F968C" w14:textId="59CC2E29" w:rsidR="00734D9F" w:rsidRDefault="00734D9F" w:rsidP="00734D9F">
            <w:pPr>
              <w:jc w:val="both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F0F6C3F" w14:textId="5642885C" w:rsidR="00734D9F" w:rsidRDefault="00734D9F" w:rsidP="00734D9F">
            <w:pPr>
              <w:jc w:val="both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0DB8B0FD" w14:textId="3CBCAB6C" w:rsidR="00734D9F" w:rsidRDefault="00734D9F" w:rsidP="00734D9F">
            <w:pPr>
              <w:jc w:val="both"/>
              <w:rPr>
                <w:sz w:val="28"/>
              </w:rPr>
            </w:pPr>
            <w:r w:rsidRPr="000D3D3F">
              <w:rPr>
                <w:color w:val="FF0000"/>
                <w:sz w:val="28"/>
              </w:rPr>
              <w:t>0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016A9662" w14:textId="50341687" w:rsidR="00734D9F" w:rsidRPr="00CC5FC2" w:rsidRDefault="00734D9F" w:rsidP="00734D9F">
            <w:pPr>
              <w:jc w:val="both"/>
              <w:rPr>
                <w:color w:val="FF0000"/>
                <w:sz w:val="28"/>
              </w:rPr>
            </w:pPr>
            <w:r w:rsidRPr="00CC5FC2">
              <w:rPr>
                <w:color w:val="FF0000"/>
                <w:sz w:val="28"/>
              </w:rPr>
              <w:t>0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117D11D" w14:textId="3573C39A" w:rsidR="00734D9F" w:rsidRDefault="00734D9F" w:rsidP="00734D9F">
            <w:pPr>
              <w:jc w:val="both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9BE497C" w14:textId="39271A59" w:rsidR="00734D9F" w:rsidRDefault="00734D9F" w:rsidP="00734D9F">
            <w:pPr>
              <w:jc w:val="both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</w:tr>
      <w:tr w:rsidR="00734D9F" w14:paraId="7FC6FC98" w14:textId="77777777" w:rsidTr="00F56E0F">
        <w:trPr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6A3711C1" w14:textId="77212BBF" w:rsidR="00734D9F" w:rsidRDefault="00734D9F" w:rsidP="00734D9F">
            <w:pPr>
              <w:jc w:val="both"/>
              <w:rPr>
                <w:sz w:val="28"/>
              </w:rPr>
            </w:pPr>
            <w:r w:rsidRPr="000D3D3F">
              <w:rPr>
                <w:color w:val="FF0000"/>
                <w:sz w:val="28"/>
              </w:rPr>
              <w:t>0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5DB1077B" w14:textId="3D8FA7AD" w:rsidR="00734D9F" w:rsidRDefault="00734D9F" w:rsidP="00734D9F">
            <w:pPr>
              <w:jc w:val="both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6B78E8E0" w14:textId="3845CCA2" w:rsidR="00734D9F" w:rsidRDefault="00734D9F" w:rsidP="00734D9F">
            <w:pPr>
              <w:jc w:val="both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88AC87F" w14:textId="65208038" w:rsidR="00734D9F" w:rsidRDefault="00734D9F" w:rsidP="00734D9F">
            <w:pPr>
              <w:jc w:val="both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F3A7200" w14:textId="0308C8F1" w:rsidR="00734D9F" w:rsidRPr="00CC5FC2" w:rsidRDefault="00734D9F" w:rsidP="00734D9F">
            <w:pPr>
              <w:jc w:val="both"/>
              <w:rPr>
                <w:color w:val="FF0000"/>
                <w:sz w:val="28"/>
              </w:rPr>
            </w:pPr>
            <w:r w:rsidRPr="00CC5FC2">
              <w:rPr>
                <w:color w:val="FF0000"/>
                <w:sz w:val="28"/>
              </w:rPr>
              <w:t>0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203436E1" w14:textId="5031B528" w:rsidR="00734D9F" w:rsidRDefault="00734D9F" w:rsidP="00734D9F">
            <w:pPr>
              <w:jc w:val="both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0E2A1727" w14:textId="72D0A7FC" w:rsidR="00734D9F" w:rsidRDefault="00734D9F" w:rsidP="00734D9F">
            <w:pPr>
              <w:jc w:val="both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</w:tr>
      <w:tr w:rsidR="00734D9F" w:rsidRPr="000D3D3F" w14:paraId="2481CD44" w14:textId="77777777" w:rsidTr="00F56E0F">
        <w:trPr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0FD553B9" w14:textId="144DB176" w:rsidR="00734D9F" w:rsidRPr="00CC5FC2" w:rsidRDefault="00787AAB" w:rsidP="00734D9F">
            <w:pPr>
              <w:jc w:val="both"/>
              <w:rPr>
                <w:color w:val="156082" w:themeColor="accent1"/>
                <w:sz w:val="28"/>
              </w:rPr>
            </w:pPr>
            <w:r>
              <w:rPr>
                <w:color w:val="156082" w:themeColor="accent1"/>
                <w:sz w:val="28"/>
              </w:rPr>
              <w:t>0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05F9A778" w14:textId="16713BBE" w:rsidR="00734D9F" w:rsidRPr="00CC5FC2" w:rsidRDefault="00734D9F" w:rsidP="00734D9F">
            <w:pPr>
              <w:jc w:val="both"/>
              <w:rPr>
                <w:color w:val="156082" w:themeColor="accent1"/>
                <w:sz w:val="28"/>
              </w:rPr>
            </w:pPr>
            <w:r>
              <w:rPr>
                <w:color w:val="156082" w:themeColor="accent1"/>
                <w:sz w:val="28"/>
              </w:rPr>
              <w:t>1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559A501A" w14:textId="7DAC3FD1" w:rsidR="00734D9F" w:rsidRPr="00CC5FC2" w:rsidRDefault="00787AAB" w:rsidP="00734D9F">
            <w:pPr>
              <w:jc w:val="both"/>
              <w:rPr>
                <w:color w:val="156082" w:themeColor="accent1"/>
                <w:sz w:val="28"/>
              </w:rPr>
            </w:pPr>
            <w:r>
              <w:rPr>
                <w:color w:val="156082" w:themeColor="accent1"/>
                <w:sz w:val="28"/>
              </w:rPr>
              <w:t>0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BFFE76A" w14:textId="65C7885B" w:rsidR="00734D9F" w:rsidRPr="00CC5FC2" w:rsidRDefault="00787AAB" w:rsidP="00734D9F">
            <w:pPr>
              <w:jc w:val="both"/>
              <w:rPr>
                <w:color w:val="156082" w:themeColor="accent1"/>
                <w:sz w:val="28"/>
              </w:rPr>
            </w:pPr>
            <w:r>
              <w:rPr>
                <w:color w:val="156082" w:themeColor="accent1"/>
                <w:sz w:val="28"/>
              </w:rPr>
              <w:t>0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435D8B8C" w14:textId="2E29B061" w:rsidR="00734D9F" w:rsidRPr="000D3D3F" w:rsidRDefault="00734D9F" w:rsidP="00734D9F">
            <w:pPr>
              <w:jc w:val="both"/>
              <w:rPr>
                <w:color w:val="156082" w:themeColor="accent1"/>
                <w:sz w:val="28"/>
              </w:rPr>
            </w:pPr>
            <w:r w:rsidRPr="000D3D3F">
              <w:rPr>
                <w:color w:val="156082" w:themeColor="accent1"/>
                <w:sz w:val="28"/>
              </w:rPr>
              <w:t>1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6BF62FB" w14:textId="55D0EC71" w:rsidR="00734D9F" w:rsidRPr="000D3D3F" w:rsidRDefault="00734D9F" w:rsidP="00734D9F">
            <w:pPr>
              <w:jc w:val="both"/>
              <w:rPr>
                <w:color w:val="156082" w:themeColor="accent1"/>
                <w:sz w:val="28"/>
              </w:rPr>
            </w:pPr>
            <w:r w:rsidRPr="000D3D3F">
              <w:rPr>
                <w:color w:val="156082" w:themeColor="accent1"/>
                <w:sz w:val="28"/>
              </w:rPr>
              <w:t>2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27453152" w14:textId="176B48AC" w:rsidR="00734D9F" w:rsidRPr="000D3D3F" w:rsidRDefault="00734D9F" w:rsidP="00734D9F">
            <w:pPr>
              <w:jc w:val="both"/>
              <w:rPr>
                <w:color w:val="156082" w:themeColor="accent1"/>
                <w:sz w:val="28"/>
              </w:rPr>
            </w:pPr>
            <w:r w:rsidRPr="000D3D3F">
              <w:rPr>
                <w:color w:val="156082" w:themeColor="accent1"/>
                <w:sz w:val="28"/>
              </w:rPr>
              <w:t>2</w:t>
            </w:r>
          </w:p>
        </w:tc>
      </w:tr>
    </w:tbl>
    <w:p w14:paraId="4A668684" w14:textId="77777777" w:rsidR="007F693A" w:rsidRDefault="007F693A"/>
    <w:p w14:paraId="6EE57E78" w14:textId="71728B88" w:rsidR="00CC5FC2" w:rsidRDefault="007F693A">
      <w:r>
        <w:t xml:space="preserve">Получаем матрицу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w:rPr>
                <w:rFonts w:ascii="Cambria Math" w:hAnsi="Cambria Math"/>
              </w:rPr>
              <m:t>(1)</m:t>
            </m:r>
          </m:sup>
        </m:sSup>
      </m:oMath>
      <w:r w:rsidRPr="007F693A">
        <w:t xml:space="preserve">. </w:t>
      </w:r>
      <w:r>
        <w:t xml:space="preserve">Просуммируем все минимальные элементы матрицы, найденные на предыдущих этапах, чтобы вычислить </w:t>
      </w:r>
      <w:r>
        <w:rPr>
          <w:lang w:val="en-US"/>
        </w:rPr>
        <w:t>h</w:t>
      </w:r>
      <w:r w:rsidRPr="007F693A">
        <w:t xml:space="preserve"> </w:t>
      </w:r>
      <w:r>
        <w:t>–</w:t>
      </w:r>
      <w:r w:rsidRPr="007F693A">
        <w:t xml:space="preserve"> </w:t>
      </w:r>
      <w:r>
        <w:t>нижнюю границу целевой функции.</w:t>
      </w:r>
    </w:p>
    <w:p w14:paraId="0C3EF63B" w14:textId="1DC59B47" w:rsidR="007F693A" w:rsidRPr="00734D9F" w:rsidRDefault="007F693A">
      <w:pPr>
        <w:rPr>
          <w:i/>
          <w:lang w:val="en-US"/>
        </w:rPr>
      </w:pPr>
      <m:oMathPara>
        <m:oMath>
          <m:r>
            <w:rPr>
              <w:rFonts w:ascii="Cambria Math" w:hAnsi="Cambria Math"/>
            </w:rPr>
            <m:t>h</m:t>
          </m:r>
          <m:r>
            <w:rPr>
              <w:rFonts w:ascii="Cambria Math" w:hAnsi="Cambria Math"/>
              <w:lang w:val="en-US"/>
            </w:rPr>
            <m:t>=4+4+2+4+3+5+7+1+1+2+2</m:t>
          </m:r>
          <m:r>
            <w:rPr>
              <w:rFonts w:ascii="Cambria Math" w:hAnsi="Cambria Math"/>
            </w:rPr>
            <m:t>=35</m:t>
          </m:r>
          <m:r>
            <w:rPr>
              <w:rFonts w:ascii="Cambria Math" w:hAnsi="Cambria Math"/>
            </w:rPr>
            <w:br/>
          </m:r>
        </m:oMath>
        <m:oMath>
          <m:r>
            <w:rPr>
              <w:rFonts w:ascii="Cambria Math" w:hAnsi="Cambria Math"/>
              <w:lang w:val="en-US"/>
            </w:rPr>
            <m:t>V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G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e>
                  </m:d>
                </m:sup>
              </m:sSup>
            </m:e>
          </m:d>
          <m:r>
            <w:rPr>
              <w:rFonts w:ascii="Cambria Math" w:hAnsi="Cambria Math"/>
              <w:lang w:val="en-US"/>
            </w:rPr>
            <m:t>=35</m:t>
          </m:r>
        </m:oMath>
      </m:oMathPara>
    </w:p>
    <w:p w14:paraId="534E0AFF" w14:textId="362F2274" w:rsidR="00A61786" w:rsidRDefault="00A61786" w:rsidP="00A61786">
      <w:pPr>
        <w:pStyle w:val="a3"/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535"/>
        <w:gridCol w:w="823"/>
        <w:gridCol w:w="823"/>
        <w:gridCol w:w="823"/>
        <w:gridCol w:w="823"/>
        <w:gridCol w:w="823"/>
        <w:gridCol w:w="823"/>
        <w:gridCol w:w="823"/>
        <w:gridCol w:w="652"/>
      </w:tblGrid>
      <w:tr w:rsidR="00734D9F" w14:paraId="13AEBE78" w14:textId="77777777" w:rsidTr="00787AAB">
        <w:trPr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09E68CCA" w14:textId="1CE3F24A" w:rsidR="00734D9F" w:rsidRPr="00734D9F" w:rsidRDefault="00734D9F" w:rsidP="00734D9F">
            <w:pPr>
              <w:jc w:val="both"/>
              <w:rPr>
                <w:sz w:val="28"/>
                <w:lang w:val="en-US"/>
              </w:rPr>
            </w:pPr>
            <w:r w:rsidRPr="00734D9F">
              <w:rPr>
                <w:sz w:val="28"/>
                <w:lang w:val="en-US"/>
              </w:rPr>
              <w:t>ij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35DB26FF" w14:textId="12B029BE" w:rsidR="00734D9F" w:rsidRPr="00734D9F" w:rsidRDefault="00734D9F" w:rsidP="00734D9F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3373C381" w14:textId="0B3E1938" w:rsidR="00734D9F" w:rsidRPr="00734D9F" w:rsidRDefault="00734D9F" w:rsidP="00734D9F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7B1FEE8C" w14:textId="685A3FD9" w:rsidR="00734D9F" w:rsidRPr="00734D9F" w:rsidRDefault="00734D9F" w:rsidP="00734D9F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130F6407" w14:textId="6950651C" w:rsidR="00734D9F" w:rsidRPr="00734D9F" w:rsidRDefault="00734D9F" w:rsidP="00734D9F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507D1B10" w14:textId="4C43D7FC" w:rsidR="00734D9F" w:rsidRPr="00734D9F" w:rsidRDefault="00734D9F" w:rsidP="00734D9F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6A840954" w14:textId="61C1BF34" w:rsidR="00734D9F" w:rsidRPr="00734D9F" w:rsidRDefault="00734D9F" w:rsidP="00734D9F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6666D785" w14:textId="60D113DE" w:rsidR="00734D9F" w:rsidRPr="00734D9F" w:rsidRDefault="00734D9F" w:rsidP="00734D9F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</w:t>
            </w:r>
          </w:p>
        </w:tc>
        <w:tc>
          <w:tcPr>
            <w:tcW w:w="6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1266FAC3" w14:textId="61CD5287" w:rsidR="00734D9F" w:rsidRPr="00734D9F" w:rsidRDefault="00734D9F" w:rsidP="00734D9F">
            <w:pPr>
              <w:jc w:val="both"/>
              <w:rPr>
                <w:color w:val="156082" w:themeColor="accent1"/>
                <w:sz w:val="28"/>
                <w:lang w:val="en-US"/>
              </w:rPr>
            </w:pPr>
            <w:r w:rsidRPr="00734D9F">
              <w:rPr>
                <w:color w:val="156082" w:themeColor="accent1"/>
                <w:sz w:val="28"/>
                <w:lang w:val="en-US"/>
              </w:rPr>
              <w:t>mi</w:t>
            </w:r>
          </w:p>
        </w:tc>
      </w:tr>
      <w:tr w:rsidR="00734D9F" w14:paraId="7CD0C200" w14:textId="5BCB0AF9" w:rsidTr="00787AAB">
        <w:trPr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4D07AA6B" w14:textId="6FD2D447" w:rsidR="00734D9F" w:rsidRPr="00734D9F" w:rsidRDefault="00734D9F" w:rsidP="00734D9F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09CF9E38" w14:textId="0350564E" w:rsidR="00734D9F" w:rsidRPr="00734D9F" w:rsidRDefault="00734D9F" w:rsidP="00734D9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0</w:t>
            </w:r>
            <w:r w:rsidR="00011F36">
              <w:rPr>
                <w:sz w:val="28"/>
              </w:rPr>
              <w:t>(</w:t>
            </w:r>
            <w:r w:rsidR="00787AAB">
              <w:rPr>
                <w:sz w:val="28"/>
              </w:rPr>
              <w:t>0</w:t>
            </w:r>
            <w:r w:rsidR="00011F36">
              <w:rPr>
                <w:sz w:val="28"/>
              </w:rPr>
              <w:t>)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CF57280" w14:textId="25205C2E" w:rsidR="00734D9F" w:rsidRPr="00734D9F" w:rsidRDefault="00734D9F" w:rsidP="00734D9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0</w:t>
            </w:r>
            <w:r w:rsidR="00011F36">
              <w:rPr>
                <w:sz w:val="28"/>
              </w:rPr>
              <w:t>(</w:t>
            </w:r>
            <w:r w:rsidR="00787AAB">
              <w:rPr>
                <w:sz w:val="28"/>
              </w:rPr>
              <w:t>1</w:t>
            </w:r>
            <w:r w:rsidR="00011F36">
              <w:rPr>
                <w:sz w:val="28"/>
              </w:rPr>
              <w:t>)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6F36A67D" w14:textId="77777777" w:rsidR="00734D9F" w:rsidRPr="00734D9F" w:rsidRDefault="00734D9F" w:rsidP="00734D9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5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E9DEB58" w14:textId="77777777" w:rsidR="00734D9F" w:rsidRPr="00734D9F" w:rsidRDefault="00734D9F" w:rsidP="00734D9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1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2B5A5208" w14:textId="77777777" w:rsidR="00734D9F" w:rsidRPr="00734D9F" w:rsidRDefault="00734D9F" w:rsidP="00734D9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1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4309C630" w14:textId="77777777" w:rsidR="00734D9F" w:rsidRPr="00734D9F" w:rsidRDefault="00734D9F" w:rsidP="00734D9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8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6904EBA3" w14:textId="093BA9EC" w:rsidR="00734D9F" w:rsidRPr="00734D9F" w:rsidRDefault="00734D9F" w:rsidP="00734D9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0</w:t>
            </w:r>
            <w:r w:rsidR="00011F36">
              <w:rPr>
                <w:sz w:val="28"/>
              </w:rPr>
              <w:t>(</w:t>
            </w:r>
            <w:r w:rsidR="00787AAB">
              <w:rPr>
                <w:sz w:val="28"/>
              </w:rPr>
              <w:t>1</w:t>
            </w:r>
            <w:r w:rsidR="00011F36">
              <w:rPr>
                <w:sz w:val="28"/>
              </w:rPr>
              <w:t>)</w:t>
            </w:r>
          </w:p>
        </w:tc>
        <w:tc>
          <w:tcPr>
            <w:tcW w:w="6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1770EB65" w14:textId="6408ABEB" w:rsidR="00734D9F" w:rsidRPr="00CC5FC2" w:rsidRDefault="00787AAB" w:rsidP="00734D9F">
            <w:pPr>
              <w:jc w:val="both"/>
              <w:rPr>
                <w:color w:val="FF0000"/>
                <w:sz w:val="28"/>
              </w:rPr>
            </w:pPr>
            <w:r>
              <w:rPr>
                <w:color w:val="156082" w:themeColor="accent1"/>
                <w:sz w:val="28"/>
              </w:rPr>
              <w:t>0</w:t>
            </w:r>
          </w:p>
        </w:tc>
      </w:tr>
      <w:tr w:rsidR="00734D9F" w14:paraId="2912D8E2" w14:textId="62033B9C" w:rsidTr="00787AAB">
        <w:trPr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366B3ACB" w14:textId="06268801" w:rsidR="00734D9F" w:rsidRPr="00734D9F" w:rsidRDefault="00734D9F" w:rsidP="00734D9F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6FAF6884" w14:textId="3A219C05" w:rsidR="00734D9F" w:rsidRPr="00734D9F" w:rsidRDefault="00734D9F" w:rsidP="00734D9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4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7498D29" w14:textId="77777777" w:rsidR="00734D9F" w:rsidRPr="00734D9F" w:rsidRDefault="00734D9F" w:rsidP="00734D9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7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BB92574" w14:textId="00DBC539" w:rsidR="00734D9F" w:rsidRPr="00BC2C13" w:rsidRDefault="00734D9F" w:rsidP="00734D9F">
            <w:pPr>
              <w:jc w:val="both"/>
              <w:rPr>
                <w:b/>
                <w:bCs/>
                <w:sz w:val="28"/>
              </w:rPr>
            </w:pPr>
            <w:r w:rsidRPr="00BC2C13">
              <w:rPr>
                <w:b/>
                <w:bCs/>
                <w:sz w:val="28"/>
              </w:rPr>
              <w:t>0</w:t>
            </w:r>
            <w:r w:rsidR="00011F36" w:rsidRPr="00BC2C13">
              <w:rPr>
                <w:b/>
                <w:bCs/>
                <w:sz w:val="28"/>
              </w:rPr>
              <w:t>(</w:t>
            </w:r>
            <w:r w:rsidR="00787AAB" w:rsidRPr="00BC2C13">
              <w:rPr>
                <w:b/>
                <w:bCs/>
                <w:sz w:val="28"/>
              </w:rPr>
              <w:t>4</w:t>
            </w:r>
            <w:r w:rsidR="00011F36" w:rsidRPr="00BC2C13">
              <w:rPr>
                <w:b/>
                <w:bCs/>
                <w:sz w:val="28"/>
              </w:rPr>
              <w:t>)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28DE9887" w14:textId="77777777" w:rsidR="00734D9F" w:rsidRPr="00734D9F" w:rsidRDefault="00734D9F" w:rsidP="00734D9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9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E8E2E28" w14:textId="77777777" w:rsidR="00734D9F" w:rsidRPr="00734D9F" w:rsidRDefault="00734D9F" w:rsidP="00734D9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11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2F8DC0CC" w14:textId="77777777" w:rsidR="00734D9F" w:rsidRPr="00734D9F" w:rsidRDefault="00734D9F" w:rsidP="00734D9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9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6C2A2D25" w14:textId="77777777" w:rsidR="00734D9F" w:rsidRPr="00734D9F" w:rsidRDefault="00734D9F" w:rsidP="00734D9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10</w:t>
            </w:r>
          </w:p>
        </w:tc>
        <w:tc>
          <w:tcPr>
            <w:tcW w:w="6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3112B92C" w14:textId="177B1D7C" w:rsidR="00734D9F" w:rsidRDefault="00734D9F" w:rsidP="00734D9F">
            <w:pPr>
              <w:jc w:val="both"/>
              <w:rPr>
                <w:sz w:val="28"/>
              </w:rPr>
            </w:pPr>
            <w:r w:rsidRPr="000D3D3F">
              <w:rPr>
                <w:color w:val="156082" w:themeColor="accent1"/>
                <w:sz w:val="28"/>
              </w:rPr>
              <w:t>4</w:t>
            </w:r>
          </w:p>
        </w:tc>
      </w:tr>
      <w:tr w:rsidR="00734D9F" w14:paraId="515B33C8" w14:textId="36569D3C" w:rsidTr="00787AAB">
        <w:trPr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0CF14BA3" w14:textId="0F3C4A89" w:rsidR="00734D9F" w:rsidRPr="00734D9F" w:rsidRDefault="00734D9F" w:rsidP="00734D9F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53171411" w14:textId="028ABDE8" w:rsidR="00734D9F" w:rsidRPr="00734D9F" w:rsidRDefault="00734D9F" w:rsidP="00734D9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0</w:t>
            </w:r>
            <w:r w:rsidR="00011F36">
              <w:rPr>
                <w:sz w:val="28"/>
              </w:rPr>
              <w:t>(</w:t>
            </w:r>
            <w:r w:rsidR="00787AAB">
              <w:rPr>
                <w:sz w:val="28"/>
              </w:rPr>
              <w:t>3</w:t>
            </w:r>
            <w:r w:rsidR="00011F36">
              <w:rPr>
                <w:sz w:val="28"/>
              </w:rPr>
              <w:t>)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769B255" w14:textId="77777777" w:rsidR="00734D9F" w:rsidRPr="00734D9F" w:rsidRDefault="00734D9F" w:rsidP="00734D9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12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6CEB3EC4" w14:textId="77777777" w:rsidR="00734D9F" w:rsidRPr="00734D9F" w:rsidRDefault="00734D9F" w:rsidP="00734D9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6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7D3E7E1" w14:textId="77777777" w:rsidR="00734D9F" w:rsidRPr="00734D9F" w:rsidRDefault="00734D9F" w:rsidP="00734D9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8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7737430" w14:textId="77777777" w:rsidR="00734D9F" w:rsidRPr="00734D9F" w:rsidRDefault="00734D9F" w:rsidP="00734D9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14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633D19EC" w14:textId="77777777" w:rsidR="00734D9F" w:rsidRPr="00734D9F" w:rsidRDefault="00734D9F" w:rsidP="00734D9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3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A184D53" w14:textId="77777777" w:rsidR="00734D9F" w:rsidRPr="00734D9F" w:rsidRDefault="00734D9F" w:rsidP="00734D9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5</w:t>
            </w:r>
          </w:p>
        </w:tc>
        <w:tc>
          <w:tcPr>
            <w:tcW w:w="6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33DACEE1" w14:textId="3F07C680" w:rsidR="00734D9F" w:rsidRDefault="00787AAB" w:rsidP="00734D9F">
            <w:pPr>
              <w:jc w:val="both"/>
              <w:rPr>
                <w:sz w:val="28"/>
              </w:rPr>
            </w:pPr>
            <w:r>
              <w:rPr>
                <w:color w:val="156082" w:themeColor="accent1"/>
                <w:sz w:val="28"/>
              </w:rPr>
              <w:t>3</w:t>
            </w:r>
          </w:p>
        </w:tc>
      </w:tr>
      <w:tr w:rsidR="00734D9F" w14:paraId="5399FD35" w14:textId="6C3F5D89" w:rsidTr="00787AAB">
        <w:trPr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3ED4C85A" w14:textId="170417C7" w:rsidR="00734D9F" w:rsidRPr="00734D9F" w:rsidRDefault="00734D9F" w:rsidP="00734D9F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2DE5633" w14:textId="1FEF6A7C" w:rsidR="00734D9F" w:rsidRPr="00734D9F" w:rsidRDefault="00734D9F" w:rsidP="00734D9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10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69DB480" w14:textId="77777777" w:rsidR="00734D9F" w:rsidRPr="00734D9F" w:rsidRDefault="00734D9F" w:rsidP="00734D9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3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B226166" w14:textId="737477A6" w:rsidR="00734D9F" w:rsidRPr="00734D9F" w:rsidRDefault="00734D9F" w:rsidP="00734D9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0</w:t>
            </w:r>
            <w:r w:rsidR="00011F36">
              <w:rPr>
                <w:sz w:val="28"/>
              </w:rPr>
              <w:t>(</w:t>
            </w:r>
            <w:r w:rsidR="00787AAB">
              <w:rPr>
                <w:sz w:val="28"/>
              </w:rPr>
              <w:t>0</w:t>
            </w:r>
            <w:r w:rsidR="00011F36">
              <w:rPr>
                <w:sz w:val="28"/>
              </w:rPr>
              <w:t>)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0FF6A29" w14:textId="77777777" w:rsidR="00734D9F" w:rsidRPr="00734D9F" w:rsidRDefault="00734D9F" w:rsidP="00734D9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5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51987425" w14:textId="7FFDE810" w:rsidR="00734D9F" w:rsidRPr="00734D9F" w:rsidRDefault="00734D9F" w:rsidP="00734D9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0</w:t>
            </w:r>
            <w:r w:rsidR="00011F36">
              <w:rPr>
                <w:sz w:val="28"/>
              </w:rPr>
              <w:t>(</w:t>
            </w:r>
            <w:r w:rsidR="00787AAB">
              <w:rPr>
                <w:sz w:val="28"/>
              </w:rPr>
              <w:t>0</w:t>
            </w:r>
            <w:r w:rsidR="00011F36">
              <w:rPr>
                <w:sz w:val="28"/>
              </w:rPr>
              <w:t>)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60AC93B2" w14:textId="40396622" w:rsidR="00734D9F" w:rsidRPr="00734D9F" w:rsidRDefault="00734D9F" w:rsidP="00734D9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0</w:t>
            </w:r>
            <w:r w:rsidR="00011F36">
              <w:rPr>
                <w:sz w:val="28"/>
              </w:rPr>
              <w:t>(</w:t>
            </w:r>
            <w:r w:rsidR="00787AAB">
              <w:rPr>
                <w:sz w:val="28"/>
              </w:rPr>
              <w:t>2</w:t>
            </w:r>
            <w:r w:rsidR="00011F36">
              <w:rPr>
                <w:sz w:val="28"/>
              </w:rPr>
              <w:t>)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57AAEEDA" w14:textId="77777777" w:rsidR="00734D9F" w:rsidRPr="00734D9F" w:rsidRDefault="00734D9F" w:rsidP="00734D9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1</w:t>
            </w:r>
          </w:p>
        </w:tc>
        <w:tc>
          <w:tcPr>
            <w:tcW w:w="6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55F43BC4" w14:textId="48EC2B10" w:rsidR="00734D9F" w:rsidRDefault="00787AAB" w:rsidP="00734D9F">
            <w:pPr>
              <w:jc w:val="both"/>
              <w:rPr>
                <w:sz w:val="28"/>
              </w:rPr>
            </w:pPr>
            <w:r>
              <w:rPr>
                <w:color w:val="156082" w:themeColor="accent1"/>
                <w:sz w:val="28"/>
              </w:rPr>
              <w:t>0</w:t>
            </w:r>
          </w:p>
        </w:tc>
      </w:tr>
      <w:tr w:rsidR="00734D9F" w14:paraId="0D5E050B" w14:textId="15A5B6BB" w:rsidTr="00787AAB">
        <w:trPr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7E6C7F41" w14:textId="1310F501" w:rsidR="00734D9F" w:rsidRPr="00734D9F" w:rsidRDefault="00734D9F" w:rsidP="00734D9F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5593B631" w14:textId="07011736" w:rsidR="00734D9F" w:rsidRPr="00734D9F" w:rsidRDefault="00734D9F" w:rsidP="00734D9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0</w:t>
            </w:r>
            <w:r w:rsidR="00011F36">
              <w:rPr>
                <w:sz w:val="28"/>
              </w:rPr>
              <w:t>(</w:t>
            </w:r>
            <w:r w:rsidR="00787AAB">
              <w:rPr>
                <w:sz w:val="28"/>
              </w:rPr>
              <w:t>1</w:t>
            </w:r>
            <w:r w:rsidR="00011F36">
              <w:rPr>
                <w:sz w:val="28"/>
              </w:rPr>
              <w:t>)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EC14AC6" w14:textId="77777777" w:rsidR="00734D9F" w:rsidRPr="00734D9F" w:rsidRDefault="00734D9F" w:rsidP="00734D9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1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85E40A7" w14:textId="77777777" w:rsidR="00734D9F" w:rsidRPr="00734D9F" w:rsidRDefault="00734D9F" w:rsidP="00734D9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1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52E345BF" w14:textId="77777777" w:rsidR="00734D9F" w:rsidRPr="00734D9F" w:rsidRDefault="00734D9F" w:rsidP="00734D9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9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3F78C9F" w14:textId="77777777" w:rsidR="00734D9F" w:rsidRPr="00734D9F" w:rsidRDefault="00734D9F" w:rsidP="00734D9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6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ADAA09A" w14:textId="77777777" w:rsidR="00734D9F" w:rsidRPr="00734D9F" w:rsidRDefault="00734D9F" w:rsidP="00734D9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6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0502311" w14:textId="77777777" w:rsidR="00734D9F" w:rsidRPr="00734D9F" w:rsidRDefault="00734D9F" w:rsidP="00734D9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8</w:t>
            </w:r>
          </w:p>
        </w:tc>
        <w:tc>
          <w:tcPr>
            <w:tcW w:w="6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115FE653" w14:textId="4B8C9C76" w:rsidR="00734D9F" w:rsidRDefault="00787AAB" w:rsidP="00734D9F">
            <w:pPr>
              <w:jc w:val="both"/>
              <w:rPr>
                <w:sz w:val="28"/>
              </w:rPr>
            </w:pPr>
            <w:r>
              <w:rPr>
                <w:color w:val="156082" w:themeColor="accent1"/>
                <w:sz w:val="28"/>
              </w:rPr>
              <w:t>1</w:t>
            </w:r>
          </w:p>
        </w:tc>
      </w:tr>
      <w:tr w:rsidR="00734D9F" w14:paraId="2561678B" w14:textId="2713AF15" w:rsidTr="00787AAB">
        <w:trPr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6D112A78" w14:textId="0C93D453" w:rsidR="00734D9F" w:rsidRPr="00734D9F" w:rsidRDefault="00734D9F" w:rsidP="00734D9F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6AF41D82" w14:textId="235ACA57" w:rsidR="00734D9F" w:rsidRPr="00734D9F" w:rsidRDefault="00734D9F" w:rsidP="00734D9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5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21CEC01" w14:textId="77777777" w:rsidR="00734D9F" w:rsidRPr="00734D9F" w:rsidRDefault="00734D9F" w:rsidP="00734D9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3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A96ABDF" w14:textId="77777777" w:rsidR="00734D9F" w:rsidRPr="00734D9F" w:rsidRDefault="00734D9F" w:rsidP="00734D9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6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214C44C2" w14:textId="47927575" w:rsidR="00734D9F" w:rsidRPr="00734D9F" w:rsidRDefault="00734D9F" w:rsidP="00734D9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0</w:t>
            </w:r>
            <w:r w:rsidR="00011F36">
              <w:rPr>
                <w:sz w:val="28"/>
              </w:rPr>
              <w:t>(</w:t>
            </w:r>
            <w:r w:rsidR="00787AAB">
              <w:rPr>
                <w:sz w:val="28"/>
              </w:rPr>
              <w:t>1</w:t>
            </w:r>
            <w:r w:rsidR="00011F36">
              <w:rPr>
                <w:sz w:val="28"/>
              </w:rPr>
              <w:t>)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05F6898B" w14:textId="01B34BAD" w:rsidR="00734D9F" w:rsidRPr="00734D9F" w:rsidRDefault="00734D9F" w:rsidP="00734D9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0</w:t>
            </w:r>
            <w:r w:rsidR="00011F36">
              <w:rPr>
                <w:sz w:val="28"/>
              </w:rPr>
              <w:t>(</w:t>
            </w:r>
            <w:r w:rsidR="00787AAB">
              <w:rPr>
                <w:sz w:val="28"/>
              </w:rPr>
              <w:t>0</w:t>
            </w:r>
            <w:r w:rsidR="00011F36">
              <w:rPr>
                <w:sz w:val="28"/>
              </w:rPr>
              <w:t>)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5E073C69" w14:textId="77777777" w:rsidR="00734D9F" w:rsidRPr="00734D9F" w:rsidRDefault="00734D9F" w:rsidP="00734D9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5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56A57AB5" w14:textId="77777777" w:rsidR="00734D9F" w:rsidRPr="00734D9F" w:rsidRDefault="00734D9F" w:rsidP="00734D9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1</w:t>
            </w:r>
          </w:p>
        </w:tc>
        <w:tc>
          <w:tcPr>
            <w:tcW w:w="6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3930838F" w14:textId="25A82793" w:rsidR="00734D9F" w:rsidRDefault="00787AAB" w:rsidP="00734D9F">
            <w:pPr>
              <w:jc w:val="both"/>
              <w:rPr>
                <w:sz w:val="28"/>
              </w:rPr>
            </w:pPr>
            <w:r>
              <w:rPr>
                <w:color w:val="156082" w:themeColor="accent1"/>
                <w:sz w:val="28"/>
              </w:rPr>
              <w:t>0</w:t>
            </w:r>
          </w:p>
        </w:tc>
      </w:tr>
      <w:tr w:rsidR="00734D9F" w14:paraId="257CCB80" w14:textId="1533D101" w:rsidTr="00787AAB">
        <w:trPr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2FB254E5" w14:textId="1E452708" w:rsidR="00734D9F" w:rsidRPr="00734D9F" w:rsidRDefault="00734D9F" w:rsidP="00734D9F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24CE07A7" w14:textId="16AF45E4" w:rsidR="00734D9F" w:rsidRPr="00734D9F" w:rsidRDefault="00734D9F" w:rsidP="00734D9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0</w:t>
            </w:r>
            <w:r w:rsidR="00011F36">
              <w:rPr>
                <w:sz w:val="28"/>
              </w:rPr>
              <w:t>(</w:t>
            </w:r>
            <w:r w:rsidR="00787AAB">
              <w:rPr>
                <w:sz w:val="28"/>
              </w:rPr>
              <w:t>0</w:t>
            </w:r>
            <w:r w:rsidR="00011F36">
              <w:rPr>
                <w:sz w:val="28"/>
              </w:rPr>
              <w:t>)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0F086870" w14:textId="77777777" w:rsidR="00734D9F" w:rsidRPr="00734D9F" w:rsidRDefault="00734D9F" w:rsidP="00734D9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5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509B5133" w14:textId="77777777" w:rsidR="00734D9F" w:rsidRPr="00734D9F" w:rsidRDefault="00734D9F" w:rsidP="00734D9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1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186FA6D" w14:textId="77777777" w:rsidR="00734D9F" w:rsidRPr="00734D9F" w:rsidRDefault="00734D9F" w:rsidP="00734D9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5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62420CD3" w14:textId="5BF810FB" w:rsidR="00734D9F" w:rsidRPr="00734D9F" w:rsidRDefault="00734D9F" w:rsidP="00734D9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0</w:t>
            </w:r>
            <w:r w:rsidR="00011F36">
              <w:rPr>
                <w:sz w:val="28"/>
              </w:rPr>
              <w:t>(</w:t>
            </w:r>
            <w:r w:rsidR="00787AAB">
              <w:rPr>
                <w:sz w:val="28"/>
              </w:rPr>
              <w:t>0</w:t>
            </w:r>
            <w:r w:rsidR="00011F36">
              <w:rPr>
                <w:sz w:val="28"/>
              </w:rPr>
              <w:t>)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AF2E3C8" w14:textId="77777777" w:rsidR="00734D9F" w:rsidRPr="00734D9F" w:rsidRDefault="00734D9F" w:rsidP="00734D9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2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3191D0F" w14:textId="77777777" w:rsidR="00734D9F" w:rsidRPr="00734D9F" w:rsidRDefault="00734D9F" w:rsidP="00734D9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1</w:t>
            </w:r>
          </w:p>
        </w:tc>
        <w:tc>
          <w:tcPr>
            <w:tcW w:w="6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7FE5D4D9" w14:textId="6EC9486E" w:rsidR="00734D9F" w:rsidRDefault="00787AAB" w:rsidP="00734D9F">
            <w:pPr>
              <w:jc w:val="both"/>
              <w:rPr>
                <w:sz w:val="28"/>
              </w:rPr>
            </w:pPr>
            <w:r>
              <w:rPr>
                <w:color w:val="156082" w:themeColor="accent1"/>
                <w:sz w:val="28"/>
              </w:rPr>
              <w:t>0</w:t>
            </w:r>
          </w:p>
        </w:tc>
      </w:tr>
      <w:tr w:rsidR="00734D9F" w:rsidRPr="000D3D3F" w14:paraId="1D011096" w14:textId="2F237F98" w:rsidTr="00787AAB">
        <w:trPr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3FFCD5B6" w14:textId="6C4E3828" w:rsidR="00734D9F" w:rsidRPr="00734D9F" w:rsidRDefault="00734D9F" w:rsidP="00734D9F">
            <w:pPr>
              <w:jc w:val="both"/>
              <w:rPr>
                <w:color w:val="156082" w:themeColor="accent1"/>
                <w:sz w:val="28"/>
                <w:lang w:val="en-US"/>
              </w:rPr>
            </w:pPr>
            <w:r w:rsidRPr="00734D9F">
              <w:rPr>
                <w:color w:val="156082" w:themeColor="accent1"/>
                <w:sz w:val="28"/>
                <w:lang w:val="en-US"/>
              </w:rPr>
              <w:t>mj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3F97BB80" w14:textId="5154B530" w:rsidR="00734D9F" w:rsidRPr="00734D9F" w:rsidRDefault="00734D9F" w:rsidP="00734D9F">
            <w:pPr>
              <w:jc w:val="both"/>
              <w:rPr>
                <w:color w:val="156082" w:themeColor="accent1"/>
                <w:sz w:val="28"/>
                <w:lang w:val="en-US"/>
              </w:rPr>
            </w:pPr>
            <w:r>
              <w:rPr>
                <w:color w:val="156082" w:themeColor="accent1"/>
                <w:sz w:val="28"/>
                <w:lang w:val="en-US"/>
              </w:rPr>
              <w:t>0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3B00FAB6" w14:textId="77777777" w:rsidR="00734D9F" w:rsidRPr="00CC5FC2" w:rsidRDefault="00734D9F" w:rsidP="00734D9F">
            <w:pPr>
              <w:jc w:val="both"/>
              <w:rPr>
                <w:color w:val="156082" w:themeColor="accent1"/>
                <w:sz w:val="28"/>
              </w:rPr>
            </w:pPr>
            <w:r>
              <w:rPr>
                <w:color w:val="156082" w:themeColor="accent1"/>
                <w:sz w:val="28"/>
              </w:rPr>
              <w:t>1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2F9EF075" w14:textId="5AC5B5BB" w:rsidR="00734D9F" w:rsidRPr="00734D9F" w:rsidRDefault="00734D9F" w:rsidP="00734D9F">
            <w:pPr>
              <w:jc w:val="both"/>
              <w:rPr>
                <w:color w:val="156082" w:themeColor="accent1"/>
                <w:sz w:val="28"/>
                <w:lang w:val="en-US"/>
              </w:rPr>
            </w:pPr>
            <w:r>
              <w:rPr>
                <w:color w:val="156082" w:themeColor="accent1"/>
                <w:sz w:val="28"/>
                <w:lang w:val="en-US"/>
              </w:rPr>
              <w:t>0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7F7B9842" w14:textId="504FA5C7" w:rsidR="00734D9F" w:rsidRPr="00787AAB" w:rsidRDefault="00787AAB" w:rsidP="00734D9F">
            <w:pPr>
              <w:jc w:val="both"/>
              <w:rPr>
                <w:color w:val="156082" w:themeColor="accent1"/>
                <w:sz w:val="28"/>
              </w:rPr>
            </w:pPr>
            <w:r>
              <w:rPr>
                <w:color w:val="156082" w:themeColor="accent1"/>
                <w:sz w:val="28"/>
              </w:rPr>
              <w:t>1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438D216D" w14:textId="23B60D2E" w:rsidR="00734D9F" w:rsidRPr="000D3D3F" w:rsidRDefault="00787AAB" w:rsidP="00734D9F">
            <w:pPr>
              <w:jc w:val="both"/>
              <w:rPr>
                <w:color w:val="156082" w:themeColor="accent1"/>
                <w:sz w:val="28"/>
              </w:rPr>
            </w:pPr>
            <w:r>
              <w:rPr>
                <w:color w:val="156082" w:themeColor="accent1"/>
                <w:sz w:val="28"/>
              </w:rPr>
              <w:t>0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18481968" w14:textId="2C0A1F7D" w:rsidR="00734D9F" w:rsidRPr="000D3D3F" w:rsidRDefault="00787AAB" w:rsidP="00734D9F">
            <w:pPr>
              <w:jc w:val="both"/>
              <w:rPr>
                <w:color w:val="156082" w:themeColor="accent1"/>
                <w:sz w:val="28"/>
              </w:rPr>
            </w:pPr>
            <w:r>
              <w:rPr>
                <w:color w:val="156082" w:themeColor="accent1"/>
                <w:sz w:val="28"/>
              </w:rPr>
              <w:t>2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21037736" w14:textId="2EDF322A" w:rsidR="00734D9F" w:rsidRPr="000D3D3F" w:rsidRDefault="00787AAB" w:rsidP="00734D9F">
            <w:pPr>
              <w:jc w:val="both"/>
              <w:rPr>
                <w:color w:val="156082" w:themeColor="accent1"/>
                <w:sz w:val="28"/>
              </w:rPr>
            </w:pPr>
            <w:r>
              <w:rPr>
                <w:color w:val="156082" w:themeColor="accent1"/>
                <w:sz w:val="28"/>
              </w:rPr>
              <w:t>1</w:t>
            </w:r>
          </w:p>
        </w:tc>
        <w:tc>
          <w:tcPr>
            <w:tcW w:w="6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7FE2C04F" w14:textId="77777777" w:rsidR="00734D9F" w:rsidRPr="000D3D3F" w:rsidRDefault="00734D9F" w:rsidP="00734D9F">
            <w:pPr>
              <w:jc w:val="both"/>
              <w:rPr>
                <w:color w:val="156082" w:themeColor="accent1"/>
                <w:sz w:val="28"/>
              </w:rPr>
            </w:pPr>
          </w:p>
        </w:tc>
      </w:tr>
    </w:tbl>
    <w:p w14:paraId="2B282B7C" w14:textId="28794BCD" w:rsidR="00A61786" w:rsidRDefault="00734D9F" w:rsidP="00734D9F">
      <w:pPr>
        <w:rPr>
          <w:lang w:val="en-US"/>
        </w:rPr>
      </w:pPr>
      <w:r>
        <w:t>Индексы нулевых элементов</w:t>
      </w:r>
      <w:r>
        <w:rPr>
          <w:lang w:val="en-US"/>
        </w:rPr>
        <w:t>: (1;2),(1;7),(2,3);(3;1),(4;3),(4;5),(4;6),(5;1),(6;4),(6;5),(7;1),(7;5).</w:t>
      </w:r>
    </w:p>
    <w:p w14:paraId="25006765" w14:textId="77777777" w:rsidR="00443CDF" w:rsidRDefault="00443CDF" w:rsidP="00734D9F">
      <w:pPr>
        <w:rPr>
          <w:lang w:val="en-US"/>
        </w:rPr>
      </w:pPr>
    </w:p>
    <w:p w14:paraId="13772D46" w14:textId="0D75D398" w:rsidR="00CC46B2" w:rsidRPr="00787AAB" w:rsidRDefault="00000000" w:rsidP="00CC46B2">
      <w:pPr>
        <w:rPr>
          <w:i/>
        </w:rPr>
      </w:pPr>
      <m:oMathPara>
        <m:oMath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;2</m:t>
              </m:r>
            </m:e>
          </m:d>
          <m:r>
            <w:rPr>
              <w:rFonts w:ascii="Cambria Math" w:hAnsi="Cambria Math"/>
              <w:lang w:val="en-US"/>
            </w:rPr>
            <m:t>=0+0=0</m:t>
          </m:r>
          <m:r>
            <m:rPr>
              <m:sty m:val="p"/>
            </m:rPr>
            <w:rPr>
              <w:rFonts w:ascii="Cambria Math" w:hAnsi="Cambria Math"/>
              <w:lang w:val="en-US"/>
            </w:rPr>
            <w:br/>
          </m:r>
        </m:oMath>
        <m:oMath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;7</m:t>
              </m:r>
            </m:e>
          </m:d>
          <m:r>
            <w:rPr>
              <w:rFonts w:ascii="Cambria Math" w:hAnsi="Cambria Math"/>
              <w:lang w:val="en-US"/>
            </w:rPr>
            <m:t>=0+1=1</m:t>
          </m:r>
          <m:r>
            <m:rPr>
              <m:sty m:val="p"/>
            </m:rPr>
            <w:rPr>
              <w:rFonts w:ascii="Cambria Math" w:hAnsi="Cambria Math"/>
              <w:lang w:val="en-US"/>
            </w:rPr>
            <w:br/>
          </m:r>
        </m:oMath>
        <m:oMath>
          <m:d>
            <m:dPr>
              <m:ctrlPr>
                <w:rPr>
                  <w:rFonts w:ascii="Cambria Math" w:hAnsi="Cambria Math"/>
                  <w:b/>
                  <w:bCs/>
                  <w:lang w:val="en-US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2,3</m:t>
              </m:r>
            </m:e>
          </m:d>
          <m:r>
            <m:rPr>
              <m:sty m:val="bi"/>
            </m:rPr>
            <w:rPr>
              <w:rFonts w:ascii="Cambria Math" w:hAnsi="Cambria Math"/>
              <w:lang w:val="en-US"/>
            </w:rPr>
            <m:t>=4+ 0=4</m:t>
          </m:r>
          <m:r>
            <m:rPr>
              <m:sty m:val="p"/>
            </m:rPr>
            <w:rPr>
              <w:rFonts w:ascii="Cambria Math" w:hAnsi="Cambria Math"/>
              <w:lang w:val="en-US"/>
            </w:rPr>
            <w:br/>
          </m:r>
        </m:oMath>
        <m:oMath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3;1</m:t>
              </m:r>
            </m:e>
          </m:d>
          <m:r>
            <w:rPr>
              <w:rFonts w:ascii="Cambria Math" w:hAnsi="Cambria Math"/>
              <w:lang w:val="en-US"/>
            </w:rPr>
            <m:t>=3+0=3</m:t>
          </m:r>
          <m:r>
            <m:rPr>
              <m:sty m:val="p"/>
            </m:rPr>
            <w:rPr>
              <w:rFonts w:ascii="Cambria Math" w:hAnsi="Cambria Math"/>
              <w:lang w:val="en-US"/>
            </w:rPr>
            <w:br/>
          </m:r>
        </m:oMath>
        <m:oMath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4;3</m:t>
              </m:r>
            </m:e>
          </m:d>
          <m:r>
            <w:rPr>
              <w:rFonts w:ascii="Cambria Math" w:hAnsi="Cambria Math"/>
              <w:lang w:val="en-US"/>
            </w:rPr>
            <m:t>=0+0=0</m:t>
          </m:r>
          <m:r>
            <m:rPr>
              <m:sty m:val="p"/>
            </m:rPr>
            <w:rPr>
              <w:rFonts w:ascii="Cambria Math" w:hAnsi="Cambria Math"/>
              <w:lang w:val="en-US"/>
            </w:rPr>
            <w:br/>
          </m:r>
        </m:oMath>
        <m:oMath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4;5</m:t>
              </m:r>
            </m:e>
          </m:d>
          <m:r>
            <w:rPr>
              <w:rFonts w:ascii="Cambria Math" w:hAnsi="Cambria Math"/>
              <w:lang w:val="en-US"/>
            </w:rPr>
            <m:t>=0+0=0</m:t>
          </m:r>
          <m:r>
            <m:rPr>
              <m:sty m:val="p"/>
            </m:rPr>
            <w:rPr>
              <w:rFonts w:ascii="Cambria Math" w:hAnsi="Cambria Math"/>
              <w:lang w:val="en-US"/>
            </w:rPr>
            <w:br/>
          </m:r>
        </m:oMath>
        <m:oMath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4;6</m:t>
              </m:r>
            </m:e>
          </m:d>
          <m:r>
            <w:rPr>
              <w:rFonts w:ascii="Cambria Math" w:hAnsi="Cambria Math"/>
              <w:lang w:val="en-US"/>
            </w:rPr>
            <m:t>=0+2=2</m:t>
          </m:r>
          <m:r>
            <m:rPr>
              <m:sty m:val="p"/>
            </m:rPr>
            <w:rPr>
              <w:rFonts w:ascii="Cambria Math" w:hAnsi="Cambria Math"/>
              <w:lang w:val="en-US"/>
            </w:rPr>
            <w:br/>
          </m:r>
        </m:oMath>
        <m:oMath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5;1</m:t>
              </m:r>
            </m:e>
          </m:d>
          <m:r>
            <w:rPr>
              <w:rFonts w:ascii="Cambria Math" w:hAnsi="Cambria Math"/>
              <w:lang w:val="en-US"/>
            </w:rPr>
            <m:t>=0+1=1</m:t>
          </m:r>
          <m:r>
            <m:rPr>
              <m:sty m:val="p"/>
            </m:rPr>
            <w:rPr>
              <w:rFonts w:ascii="Cambria Math" w:hAnsi="Cambria Math"/>
              <w:lang w:val="en-US"/>
            </w:rPr>
            <w:br/>
          </m:r>
        </m:oMath>
        <m:oMath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6;4</m:t>
              </m:r>
            </m:e>
          </m:d>
          <m:r>
            <w:rPr>
              <w:rFonts w:ascii="Cambria Math" w:hAnsi="Cambria Math"/>
              <w:lang w:val="en-US"/>
            </w:rPr>
            <m:t>=0+1=1</m:t>
          </m:r>
          <m:r>
            <m:rPr>
              <m:sty m:val="p"/>
            </m:rPr>
            <w:rPr>
              <w:rFonts w:ascii="Cambria Math" w:hAnsi="Cambria Math"/>
              <w:lang w:val="en-US"/>
            </w:rPr>
            <w:br/>
          </m:r>
        </m:oMath>
        <m:oMath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6;5</m:t>
              </m:r>
            </m:e>
          </m:d>
          <m:r>
            <w:rPr>
              <w:rFonts w:ascii="Cambria Math" w:hAnsi="Cambria Math"/>
              <w:lang w:val="en-US"/>
            </w:rPr>
            <m:t>=0+0=0</m:t>
          </m:r>
          <m:r>
            <m:rPr>
              <m:sty m:val="p"/>
            </m:rPr>
            <w:rPr>
              <w:rFonts w:ascii="Cambria Math" w:hAnsi="Cambria Math"/>
              <w:lang w:val="en-US"/>
            </w:rPr>
            <w:br/>
          </m:r>
        </m:oMath>
        <m:oMath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7;1</m:t>
              </m:r>
            </m:e>
          </m:d>
          <m:r>
            <w:rPr>
              <w:rFonts w:ascii="Cambria Math" w:hAnsi="Cambria Math"/>
              <w:lang w:val="en-US"/>
            </w:rPr>
            <m:t>=0+0=0</m:t>
          </m:r>
          <m:r>
            <m:rPr>
              <m:sty m:val="p"/>
            </m:rPr>
            <w:rPr>
              <w:rFonts w:ascii="Cambria Math" w:hAnsi="Cambria Math"/>
              <w:lang w:val="en-US"/>
            </w:rPr>
            <w:br/>
          </m:r>
        </m:oMath>
        <m:oMath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7;5</m:t>
              </m:r>
            </m:e>
          </m:d>
          <m:r>
            <w:rPr>
              <w:rFonts w:ascii="Cambria Math" w:hAnsi="Cambria Math"/>
              <w:lang w:val="en-US"/>
            </w:rPr>
            <m:t>=0+0=0</m:t>
          </m:r>
        </m:oMath>
      </m:oMathPara>
    </w:p>
    <w:p w14:paraId="4D5218E4" w14:textId="31EE835F" w:rsidR="009C3DFD" w:rsidRPr="00787AAB" w:rsidRDefault="00CC46B2">
      <w:pPr>
        <w:spacing w:before="0" w:after="160" w:line="278" w:lineRule="auto"/>
      </w:pPr>
      <w:r>
        <w:t xml:space="preserve">У ребра </w:t>
      </w:r>
      <w:r w:rsidRPr="00CC46B2">
        <w:t>(</w:t>
      </w:r>
      <w:r w:rsidR="00787AAB">
        <w:t>2</w:t>
      </w:r>
      <w:r w:rsidRPr="00CC46B2">
        <w:t>;</w:t>
      </w:r>
      <w:r w:rsidR="00787AAB">
        <w:t>3</w:t>
      </w:r>
      <w:r w:rsidRPr="00CC46B2">
        <w:t>)</w:t>
      </w:r>
      <w:r>
        <w:t xml:space="preserve"> наибольшая сумма равная 8, следовательно, множество следует разбить на два подмножества</w:t>
      </w:r>
      <w:r w:rsidR="009C3DFD"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;3</m:t>
            </m:r>
          </m:e>
        </m:d>
        <m:r>
          <w:rPr>
            <w:rFonts w:ascii="Cambria Math" w:hAnsi="Cambria Math"/>
          </w:rPr>
          <m:t>, (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>;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>)</m:t>
        </m:r>
      </m:oMath>
    </w:p>
    <w:p w14:paraId="6843A003" w14:textId="382CC05D" w:rsidR="00CC46B2" w:rsidRDefault="009C3DFD">
      <w:pPr>
        <w:spacing w:before="0" w:after="160" w:line="278" w:lineRule="auto"/>
        <w:rPr>
          <w:lang w:val="en-US"/>
        </w:rPr>
      </w:pPr>
      <w:r>
        <w:t>Нижняя граница -</w:t>
      </w:r>
      <w:r w:rsidR="00CC46B2">
        <w:t xml:space="preserve"> </w:t>
      </w:r>
      <m:oMath>
        <m:r>
          <w:rPr>
            <w:rFonts w:ascii="Cambria Math" w:hAnsi="Cambria Math"/>
          </w:rPr>
          <m:t>V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G</m:t>
                </m:r>
              </m:e>
              <m:sub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</w:rPr>
                    </m:ctrlPr>
                  </m:barPr>
                  <m:e>
                    <m:r>
                      <w:rPr>
                        <w:rFonts w:ascii="Cambria Math" w:hAnsi="Cambria Math"/>
                      </w:rPr>
                      <m:t>2,3</m:t>
                    </m:r>
                  </m:e>
                </m:bar>
              </m:sub>
            </m:sSub>
          </m:e>
        </m:d>
        <m:r>
          <w:rPr>
            <w:rFonts w:ascii="Cambria Math" w:hAnsi="Cambria Math"/>
          </w:rPr>
          <m:t>=35+4=39</m:t>
        </m:r>
      </m:oMath>
    </w:p>
    <w:p w14:paraId="3CFF420D" w14:textId="7EF7E1DD" w:rsidR="00FB48BB" w:rsidRPr="00443CDF" w:rsidRDefault="009C3DFD" w:rsidP="00FB48BB">
      <w:r>
        <w:t xml:space="preserve">Исключим </w:t>
      </w:r>
      <w:r w:rsidR="007C1795">
        <w:t xml:space="preserve">элементы строки </w:t>
      </w:r>
      <w:r w:rsidR="00FB48BB">
        <w:t>2</w:t>
      </w:r>
      <w:r w:rsidR="007C1795">
        <w:t xml:space="preserve"> и столбца </w:t>
      </w:r>
      <w:r w:rsidR="00FB48BB">
        <w:t>3</w:t>
      </w:r>
      <w:r>
        <w:t>.</w:t>
      </w:r>
    </w:p>
    <w:p w14:paraId="6925A399" w14:textId="77777777" w:rsidR="00443CDF" w:rsidRPr="00443CDF" w:rsidRDefault="00443CDF" w:rsidP="00443CDF">
      <w:pPr>
        <w:pStyle w:val="a3"/>
        <w:rPr>
          <w:lang w:val="en-US"/>
        </w:rPr>
      </w:pPr>
      <w:r>
        <w:t>Шаг 2.</w:t>
      </w:r>
    </w:p>
    <w:p w14:paraId="53185FF2" w14:textId="77777777" w:rsidR="00443CDF" w:rsidRPr="00443CDF" w:rsidRDefault="00443CDF" w:rsidP="00FB48BB"/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535"/>
        <w:gridCol w:w="823"/>
        <w:gridCol w:w="823"/>
        <w:gridCol w:w="823"/>
        <w:gridCol w:w="823"/>
        <w:gridCol w:w="823"/>
        <w:gridCol w:w="823"/>
        <w:gridCol w:w="823"/>
        <w:gridCol w:w="652"/>
      </w:tblGrid>
      <w:tr w:rsidR="007C1795" w:rsidRPr="00734D9F" w14:paraId="56E5068E" w14:textId="2FEC9FF0" w:rsidTr="00304D28">
        <w:trPr>
          <w:gridAfter w:val="1"/>
          <w:wAfter w:w="652" w:type="dxa"/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2795C0CB" w14:textId="77777777" w:rsidR="007C1795" w:rsidRPr="00734D9F" w:rsidRDefault="007C1795" w:rsidP="007C1795">
            <w:pPr>
              <w:jc w:val="both"/>
              <w:rPr>
                <w:sz w:val="28"/>
                <w:lang w:val="en-US"/>
              </w:rPr>
            </w:pPr>
            <w:r w:rsidRPr="00734D9F">
              <w:rPr>
                <w:sz w:val="28"/>
                <w:lang w:val="en-US"/>
              </w:rPr>
              <w:t>ij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3711FDF1" w14:textId="77777777" w:rsidR="007C1795" w:rsidRPr="00734D9F" w:rsidRDefault="007C1795" w:rsidP="007C1795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4847EA5B" w14:textId="77777777" w:rsidR="007C1795" w:rsidRPr="00734D9F" w:rsidRDefault="007C1795" w:rsidP="007C1795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501E92D9" w14:textId="77777777" w:rsidR="007C1795" w:rsidRPr="00734D9F" w:rsidRDefault="007C1795" w:rsidP="007C1795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3FF46886" w14:textId="77777777" w:rsidR="007C1795" w:rsidRPr="00734D9F" w:rsidRDefault="007C1795" w:rsidP="007C1795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1E5AA06B" w14:textId="77777777" w:rsidR="007C1795" w:rsidRPr="00734D9F" w:rsidRDefault="007C1795" w:rsidP="007C1795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15C8E424" w14:textId="77777777" w:rsidR="007C1795" w:rsidRPr="00734D9F" w:rsidRDefault="007C1795" w:rsidP="007C1795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23C07575" w14:textId="6B54DEA1" w:rsidR="007C1795" w:rsidRDefault="007C1795" w:rsidP="007C1795">
            <w:pPr>
              <w:jc w:val="both"/>
              <w:rPr>
                <w:sz w:val="28"/>
                <w:lang w:val="en-US"/>
              </w:rPr>
            </w:pPr>
            <w:r w:rsidRPr="00734D9F">
              <w:rPr>
                <w:color w:val="156082" w:themeColor="accent1"/>
                <w:sz w:val="28"/>
                <w:lang w:val="en-US"/>
              </w:rPr>
              <w:t>mi</w:t>
            </w:r>
          </w:p>
        </w:tc>
      </w:tr>
      <w:tr w:rsidR="007C1795" w:rsidRPr="00734D9F" w14:paraId="6323FDB7" w14:textId="2966D6FB" w:rsidTr="007C1795">
        <w:trPr>
          <w:gridAfter w:val="1"/>
          <w:wAfter w:w="652" w:type="dxa"/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2B394862" w14:textId="77777777" w:rsidR="007C1795" w:rsidRPr="00734D9F" w:rsidRDefault="007C1795" w:rsidP="007C1795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4F9AA66D" w14:textId="753BC6A3" w:rsidR="007C1795" w:rsidRPr="00734D9F" w:rsidRDefault="007C1795" w:rsidP="007C179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0</w:t>
            </w:r>
            <w:r>
              <w:rPr>
                <w:sz w:val="28"/>
              </w:rPr>
              <w:t>(0)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AEF80BB" w14:textId="600B2BC9" w:rsidR="007C1795" w:rsidRPr="00734D9F" w:rsidRDefault="007C1795" w:rsidP="007C179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0</w:t>
            </w:r>
            <w:r>
              <w:rPr>
                <w:sz w:val="28"/>
              </w:rPr>
              <w:t>(1)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6623ED26" w14:textId="77777777" w:rsidR="007C1795" w:rsidRPr="00734D9F" w:rsidRDefault="007C1795" w:rsidP="007C179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1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0B4DB774" w14:textId="77777777" w:rsidR="007C1795" w:rsidRPr="00734D9F" w:rsidRDefault="007C1795" w:rsidP="007C179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1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F839F27" w14:textId="77777777" w:rsidR="007C1795" w:rsidRPr="00734D9F" w:rsidRDefault="007C1795" w:rsidP="007C179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8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77D75FB" w14:textId="6B0DFCBC" w:rsidR="007C1795" w:rsidRPr="00734D9F" w:rsidRDefault="007C1795" w:rsidP="007C179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0</w:t>
            </w:r>
            <w:r>
              <w:rPr>
                <w:sz w:val="28"/>
              </w:rPr>
              <w:t>(1)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69522DFA" w14:textId="671CF963" w:rsidR="007C1795" w:rsidRPr="007C1795" w:rsidRDefault="007C1795" w:rsidP="007C1795">
            <w:pPr>
              <w:jc w:val="both"/>
              <w:rPr>
                <w:color w:val="156082" w:themeColor="accent1"/>
                <w:sz w:val="28"/>
              </w:rPr>
            </w:pPr>
            <w:r>
              <w:rPr>
                <w:color w:val="156082" w:themeColor="accent1"/>
                <w:sz w:val="28"/>
              </w:rPr>
              <w:t>0</w:t>
            </w:r>
          </w:p>
        </w:tc>
      </w:tr>
      <w:tr w:rsidR="007C1795" w:rsidRPr="00734D9F" w14:paraId="687BB14F" w14:textId="10BAC503" w:rsidTr="007C1795">
        <w:trPr>
          <w:gridAfter w:val="1"/>
          <w:wAfter w:w="652" w:type="dxa"/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26AFD0B0" w14:textId="77777777" w:rsidR="007C1795" w:rsidRPr="00734D9F" w:rsidRDefault="007C1795" w:rsidP="007C1795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41E5C821" w14:textId="3C37ECF1" w:rsidR="007C1795" w:rsidRPr="00BC2C13" w:rsidRDefault="007C1795" w:rsidP="007C1795">
            <w:pPr>
              <w:jc w:val="both"/>
              <w:rPr>
                <w:b/>
                <w:bCs/>
                <w:sz w:val="28"/>
              </w:rPr>
            </w:pPr>
            <w:r w:rsidRPr="00BC2C13">
              <w:rPr>
                <w:b/>
                <w:bCs/>
                <w:sz w:val="28"/>
              </w:rPr>
              <w:t>0(3)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273B6BD0" w14:textId="77777777" w:rsidR="007C1795" w:rsidRPr="00734D9F" w:rsidRDefault="007C1795" w:rsidP="007C179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12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FC3C006" w14:textId="77777777" w:rsidR="007C1795" w:rsidRPr="00734D9F" w:rsidRDefault="007C1795" w:rsidP="007C179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8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3AA990C" w14:textId="77777777" w:rsidR="007C1795" w:rsidRPr="00734D9F" w:rsidRDefault="007C1795" w:rsidP="007C179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14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2BE265F" w14:textId="77777777" w:rsidR="007C1795" w:rsidRPr="00734D9F" w:rsidRDefault="007C1795" w:rsidP="007C179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3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23D2C927" w14:textId="77777777" w:rsidR="007C1795" w:rsidRPr="00734D9F" w:rsidRDefault="007C1795" w:rsidP="007C179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5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6824BADC" w14:textId="5D9839B5" w:rsidR="007C1795" w:rsidRPr="007C1795" w:rsidRDefault="007C1795" w:rsidP="007C1795">
            <w:pPr>
              <w:jc w:val="both"/>
              <w:rPr>
                <w:color w:val="156082" w:themeColor="accent1"/>
                <w:sz w:val="28"/>
              </w:rPr>
            </w:pPr>
            <w:r>
              <w:rPr>
                <w:color w:val="156082" w:themeColor="accent1"/>
                <w:sz w:val="28"/>
              </w:rPr>
              <w:t>3</w:t>
            </w:r>
          </w:p>
        </w:tc>
      </w:tr>
      <w:tr w:rsidR="007C1795" w:rsidRPr="00734D9F" w14:paraId="0D99ECAE" w14:textId="642181A8" w:rsidTr="007C1795">
        <w:trPr>
          <w:gridAfter w:val="1"/>
          <w:wAfter w:w="652" w:type="dxa"/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6C4E233A" w14:textId="77777777" w:rsidR="007C1795" w:rsidRPr="00734D9F" w:rsidRDefault="007C1795" w:rsidP="007C1795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0CAA47C2" w14:textId="77777777" w:rsidR="007C1795" w:rsidRPr="00734D9F" w:rsidRDefault="007C1795" w:rsidP="007C179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10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B8F8F4D" w14:textId="77777777" w:rsidR="007C1795" w:rsidRPr="00734D9F" w:rsidRDefault="007C1795" w:rsidP="007C179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3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479066DB" w14:textId="77777777" w:rsidR="007C1795" w:rsidRPr="00734D9F" w:rsidRDefault="007C1795" w:rsidP="007C179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5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09C6CBE9" w14:textId="45305B02" w:rsidR="007C1795" w:rsidRPr="00734D9F" w:rsidRDefault="007C1795" w:rsidP="007C179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0</w:t>
            </w:r>
            <w:r>
              <w:rPr>
                <w:sz w:val="28"/>
              </w:rPr>
              <w:t>(0)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2A894FC9" w14:textId="79D4BEE0" w:rsidR="007C1795" w:rsidRPr="00734D9F" w:rsidRDefault="007C1795" w:rsidP="007C179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0</w:t>
            </w:r>
            <w:r>
              <w:rPr>
                <w:sz w:val="28"/>
              </w:rPr>
              <w:t>(2)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0C696F3" w14:textId="77777777" w:rsidR="007C1795" w:rsidRPr="00734D9F" w:rsidRDefault="007C1795" w:rsidP="007C179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1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7477EDE8" w14:textId="33EAC06D" w:rsidR="007C1795" w:rsidRPr="007C1795" w:rsidRDefault="007C1795" w:rsidP="007C1795">
            <w:pPr>
              <w:jc w:val="both"/>
              <w:rPr>
                <w:color w:val="156082" w:themeColor="accent1"/>
                <w:sz w:val="28"/>
              </w:rPr>
            </w:pPr>
            <w:r>
              <w:rPr>
                <w:color w:val="156082" w:themeColor="accent1"/>
                <w:sz w:val="28"/>
              </w:rPr>
              <w:t>0</w:t>
            </w:r>
          </w:p>
        </w:tc>
      </w:tr>
      <w:tr w:rsidR="007C1795" w:rsidRPr="00734D9F" w14:paraId="6494D15B" w14:textId="37EEE25B" w:rsidTr="007C1795">
        <w:trPr>
          <w:gridAfter w:val="1"/>
          <w:wAfter w:w="652" w:type="dxa"/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65198130" w14:textId="77777777" w:rsidR="007C1795" w:rsidRPr="00734D9F" w:rsidRDefault="007C1795" w:rsidP="007C1795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E7DEE33" w14:textId="41EE9510" w:rsidR="007C1795" w:rsidRPr="00734D9F" w:rsidRDefault="007C1795" w:rsidP="007C179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0</w:t>
            </w:r>
            <w:r>
              <w:rPr>
                <w:sz w:val="28"/>
              </w:rPr>
              <w:t>(1)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6027D33F" w14:textId="77777777" w:rsidR="007C1795" w:rsidRPr="00734D9F" w:rsidRDefault="007C1795" w:rsidP="007C179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1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72BFD02" w14:textId="77777777" w:rsidR="007C1795" w:rsidRPr="00734D9F" w:rsidRDefault="007C1795" w:rsidP="007C179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9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0D95F7E4" w14:textId="77777777" w:rsidR="007C1795" w:rsidRPr="00734D9F" w:rsidRDefault="007C1795" w:rsidP="007C179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6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4D53A837" w14:textId="77777777" w:rsidR="007C1795" w:rsidRPr="00734D9F" w:rsidRDefault="007C1795" w:rsidP="007C179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6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D691D46" w14:textId="77777777" w:rsidR="007C1795" w:rsidRPr="00734D9F" w:rsidRDefault="007C1795" w:rsidP="007C179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8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626E8750" w14:textId="4FE4F01C" w:rsidR="007C1795" w:rsidRPr="007C1795" w:rsidRDefault="007C1795" w:rsidP="007C1795">
            <w:pPr>
              <w:jc w:val="both"/>
              <w:rPr>
                <w:color w:val="156082" w:themeColor="accent1"/>
                <w:sz w:val="28"/>
              </w:rPr>
            </w:pPr>
            <w:r>
              <w:rPr>
                <w:color w:val="156082" w:themeColor="accent1"/>
                <w:sz w:val="28"/>
              </w:rPr>
              <w:t>1</w:t>
            </w:r>
          </w:p>
        </w:tc>
      </w:tr>
      <w:tr w:rsidR="007C1795" w:rsidRPr="00734D9F" w14:paraId="6060AF8A" w14:textId="4549E220" w:rsidTr="007C1795">
        <w:trPr>
          <w:gridAfter w:val="1"/>
          <w:wAfter w:w="652" w:type="dxa"/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3C30827A" w14:textId="77777777" w:rsidR="007C1795" w:rsidRPr="00734D9F" w:rsidRDefault="007C1795" w:rsidP="007C1795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2C0A43CF" w14:textId="77777777" w:rsidR="007C1795" w:rsidRPr="00734D9F" w:rsidRDefault="007C1795" w:rsidP="007C179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5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20D82C99" w14:textId="77777777" w:rsidR="007C1795" w:rsidRPr="00734D9F" w:rsidRDefault="007C1795" w:rsidP="007C179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3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C4A3E80" w14:textId="606F9F04" w:rsidR="007C1795" w:rsidRPr="00734D9F" w:rsidRDefault="007C1795" w:rsidP="007C179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0</w:t>
            </w:r>
            <w:r>
              <w:rPr>
                <w:sz w:val="28"/>
              </w:rPr>
              <w:t>(1)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474CA03F" w14:textId="25A91C64" w:rsidR="007C1795" w:rsidRPr="00734D9F" w:rsidRDefault="007C1795" w:rsidP="007C179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0</w:t>
            </w:r>
            <w:r w:rsidR="002B2E25">
              <w:rPr>
                <w:sz w:val="28"/>
              </w:rPr>
              <w:t>(0)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61AC7284" w14:textId="77777777" w:rsidR="007C1795" w:rsidRPr="00734D9F" w:rsidRDefault="007C1795" w:rsidP="007C179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5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2FB225CB" w14:textId="77777777" w:rsidR="007C1795" w:rsidRPr="00734D9F" w:rsidRDefault="007C1795" w:rsidP="007C179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1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3E74CC34" w14:textId="1CDC4C33" w:rsidR="007C1795" w:rsidRPr="007C1795" w:rsidRDefault="007C1795" w:rsidP="007C1795">
            <w:pPr>
              <w:jc w:val="both"/>
              <w:rPr>
                <w:color w:val="156082" w:themeColor="accent1"/>
                <w:sz w:val="28"/>
              </w:rPr>
            </w:pPr>
            <w:r>
              <w:rPr>
                <w:color w:val="156082" w:themeColor="accent1"/>
                <w:sz w:val="28"/>
              </w:rPr>
              <w:t>0</w:t>
            </w:r>
          </w:p>
        </w:tc>
      </w:tr>
      <w:tr w:rsidR="007C1795" w:rsidRPr="00734D9F" w14:paraId="2C5E8797" w14:textId="21CAB3EB" w:rsidTr="007C1795">
        <w:trPr>
          <w:gridAfter w:val="1"/>
          <w:wAfter w:w="652" w:type="dxa"/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783B3651" w14:textId="77777777" w:rsidR="007C1795" w:rsidRPr="00734D9F" w:rsidRDefault="007C1795" w:rsidP="007C1795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29FC4EE" w14:textId="141863C1" w:rsidR="007C1795" w:rsidRPr="00734D9F" w:rsidRDefault="007C1795" w:rsidP="007C179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0</w:t>
            </w:r>
            <w:r>
              <w:rPr>
                <w:sz w:val="28"/>
              </w:rPr>
              <w:t>(0)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652898C" w14:textId="77777777" w:rsidR="007C1795" w:rsidRPr="00734D9F" w:rsidRDefault="007C1795" w:rsidP="007C179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5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25A8FE8F" w14:textId="77777777" w:rsidR="007C1795" w:rsidRPr="00734D9F" w:rsidRDefault="007C1795" w:rsidP="007C179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5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5F3A7EA7" w14:textId="74C538BB" w:rsidR="007C1795" w:rsidRPr="00734D9F" w:rsidRDefault="007C1795" w:rsidP="007C179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0</w:t>
            </w:r>
            <w:r w:rsidR="002B2E25">
              <w:rPr>
                <w:sz w:val="28"/>
              </w:rPr>
              <w:t>(0)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6219AA2D" w14:textId="77777777" w:rsidR="007C1795" w:rsidRPr="00734D9F" w:rsidRDefault="007C1795" w:rsidP="007C179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2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0DA27491" w14:textId="77777777" w:rsidR="007C1795" w:rsidRPr="00734D9F" w:rsidRDefault="007C1795" w:rsidP="007C179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1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78650DB8" w14:textId="4A63F4D4" w:rsidR="007C1795" w:rsidRPr="007C1795" w:rsidRDefault="007C1795" w:rsidP="007C1795">
            <w:pPr>
              <w:jc w:val="both"/>
              <w:rPr>
                <w:color w:val="156082" w:themeColor="accent1"/>
                <w:sz w:val="28"/>
              </w:rPr>
            </w:pPr>
            <w:r>
              <w:rPr>
                <w:color w:val="156082" w:themeColor="accent1"/>
                <w:sz w:val="28"/>
              </w:rPr>
              <w:t>0</w:t>
            </w:r>
          </w:p>
        </w:tc>
      </w:tr>
      <w:tr w:rsidR="007C1795" w:rsidRPr="00734D9F" w14:paraId="5AF3C871" w14:textId="516C3004" w:rsidTr="007C1795">
        <w:trPr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402F4105" w14:textId="0A7FF0A8" w:rsidR="007C1795" w:rsidRDefault="007C1795" w:rsidP="007C1795">
            <w:pPr>
              <w:jc w:val="both"/>
              <w:rPr>
                <w:sz w:val="28"/>
                <w:lang w:val="en-US"/>
              </w:rPr>
            </w:pPr>
            <w:r w:rsidRPr="00734D9F">
              <w:rPr>
                <w:color w:val="156082" w:themeColor="accent1"/>
                <w:sz w:val="28"/>
                <w:lang w:val="en-US"/>
              </w:rPr>
              <w:t>mj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6FDE3348" w14:textId="003FEE1F" w:rsidR="007C1795" w:rsidRPr="007C1795" w:rsidRDefault="007C1795" w:rsidP="007C1795">
            <w:pPr>
              <w:jc w:val="both"/>
              <w:rPr>
                <w:color w:val="156082" w:themeColor="accent1"/>
                <w:sz w:val="28"/>
              </w:rPr>
            </w:pPr>
            <w:r>
              <w:rPr>
                <w:color w:val="156082" w:themeColor="accent1"/>
                <w:sz w:val="28"/>
              </w:rPr>
              <w:t>0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3A624286" w14:textId="592875E6" w:rsidR="007C1795" w:rsidRPr="007C1795" w:rsidRDefault="007C1795" w:rsidP="007C1795">
            <w:pPr>
              <w:jc w:val="both"/>
              <w:rPr>
                <w:color w:val="156082" w:themeColor="accent1"/>
                <w:sz w:val="28"/>
              </w:rPr>
            </w:pPr>
            <w:r>
              <w:rPr>
                <w:color w:val="156082" w:themeColor="accent1"/>
                <w:sz w:val="28"/>
              </w:rPr>
              <w:t>1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669EE1C6" w14:textId="74A42B92" w:rsidR="007C1795" w:rsidRPr="007C1795" w:rsidRDefault="007C1795" w:rsidP="007C1795">
            <w:pPr>
              <w:jc w:val="both"/>
              <w:rPr>
                <w:color w:val="156082" w:themeColor="accent1"/>
                <w:sz w:val="28"/>
              </w:rPr>
            </w:pPr>
            <w:r>
              <w:rPr>
                <w:color w:val="156082" w:themeColor="accent1"/>
                <w:sz w:val="28"/>
              </w:rPr>
              <w:t>1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784853A0" w14:textId="2DDC39DA" w:rsidR="007C1795" w:rsidRPr="007C1795" w:rsidRDefault="007C1795" w:rsidP="007C1795">
            <w:pPr>
              <w:jc w:val="both"/>
              <w:rPr>
                <w:color w:val="156082" w:themeColor="accent1"/>
                <w:sz w:val="28"/>
              </w:rPr>
            </w:pPr>
            <w:r>
              <w:rPr>
                <w:color w:val="156082" w:themeColor="accent1"/>
                <w:sz w:val="28"/>
              </w:rPr>
              <w:t>0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09BD1425" w14:textId="58396B75" w:rsidR="007C1795" w:rsidRPr="007C1795" w:rsidRDefault="007C1795" w:rsidP="007C1795">
            <w:pPr>
              <w:jc w:val="both"/>
              <w:rPr>
                <w:color w:val="156082" w:themeColor="accent1"/>
                <w:sz w:val="28"/>
              </w:rPr>
            </w:pPr>
            <w:r>
              <w:rPr>
                <w:color w:val="156082" w:themeColor="accent1"/>
                <w:sz w:val="28"/>
              </w:rPr>
              <w:t>2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35BA7C06" w14:textId="77B43A9C" w:rsidR="007C1795" w:rsidRPr="007C1795" w:rsidRDefault="007C1795" w:rsidP="007C1795">
            <w:pPr>
              <w:jc w:val="both"/>
              <w:rPr>
                <w:color w:val="156082" w:themeColor="accent1"/>
                <w:sz w:val="28"/>
              </w:rPr>
            </w:pPr>
            <w:r>
              <w:rPr>
                <w:color w:val="156082" w:themeColor="accent1"/>
                <w:sz w:val="28"/>
              </w:rPr>
              <w:t>1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4E34CEF1" w14:textId="79BC0522" w:rsidR="007C1795" w:rsidRPr="007C1795" w:rsidRDefault="007C1795" w:rsidP="007C1795">
            <w:pPr>
              <w:jc w:val="both"/>
              <w:rPr>
                <w:color w:val="156082" w:themeColor="accent1"/>
                <w:sz w:val="28"/>
              </w:rPr>
            </w:pPr>
          </w:p>
        </w:tc>
        <w:tc>
          <w:tcPr>
            <w:tcW w:w="652" w:type="dxa"/>
          </w:tcPr>
          <w:p w14:paraId="3E7ADD13" w14:textId="77777777" w:rsidR="007C1795" w:rsidRPr="00734D9F" w:rsidRDefault="007C1795" w:rsidP="007C1795">
            <w:pPr>
              <w:spacing w:before="0" w:after="160" w:line="278" w:lineRule="auto"/>
              <w:rPr>
                <w:sz w:val="28"/>
              </w:rPr>
            </w:pPr>
          </w:p>
        </w:tc>
      </w:tr>
    </w:tbl>
    <w:p w14:paraId="31A07105" w14:textId="3094B027" w:rsidR="009C3DFD" w:rsidRDefault="00011F36" w:rsidP="00FB48BB">
      <w:r>
        <w:t xml:space="preserve"> </w:t>
      </w:r>
    </w:p>
    <w:p w14:paraId="3CBDDC84" w14:textId="77777777" w:rsidR="004539B2" w:rsidRDefault="004539B2" w:rsidP="00FB48BB"/>
    <w:p w14:paraId="4E6F3629" w14:textId="77777777" w:rsidR="004539B2" w:rsidRDefault="004539B2" w:rsidP="00FB48BB"/>
    <w:p w14:paraId="3BA538F9" w14:textId="77777777" w:rsidR="004539B2" w:rsidRDefault="004539B2" w:rsidP="00FB48BB"/>
    <w:p w14:paraId="0273D3C1" w14:textId="77777777" w:rsidR="004539B2" w:rsidRDefault="004539B2" w:rsidP="00FB48BB"/>
    <w:p w14:paraId="0531CDE9" w14:textId="77777777" w:rsidR="004539B2" w:rsidRDefault="004539B2" w:rsidP="00FB48BB"/>
    <w:p w14:paraId="1264FC29" w14:textId="5A7A1FA2" w:rsidR="004539B2" w:rsidRPr="002B2E25" w:rsidRDefault="00000000" w:rsidP="004539B2">
      <w:pPr>
        <w:rPr>
          <w:i/>
        </w:rPr>
      </w:pPr>
      <m:oMathPara>
        <m:oMath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;2</m:t>
              </m:r>
            </m:e>
          </m:d>
          <m:r>
            <w:rPr>
              <w:rFonts w:ascii="Cambria Math" w:hAnsi="Cambria Math"/>
              <w:lang w:val="en-US"/>
            </w:rPr>
            <m:t>=0+1=1</m:t>
          </m:r>
          <m:r>
            <m:rPr>
              <m:sty m:val="p"/>
            </m:rPr>
            <w:rPr>
              <w:rFonts w:ascii="Cambria Math" w:hAnsi="Cambria Math"/>
              <w:lang w:val="en-US"/>
            </w:rPr>
            <w:br/>
          </m:r>
        </m:oMath>
        <m:oMath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;7</m:t>
              </m:r>
            </m:e>
          </m:d>
          <m:r>
            <w:rPr>
              <w:rFonts w:ascii="Cambria Math" w:hAnsi="Cambria Math"/>
              <w:lang w:val="en-US"/>
            </w:rPr>
            <m:t>=0+1=1</m:t>
          </m:r>
          <m:r>
            <m:rPr>
              <m:sty m:val="p"/>
            </m:rPr>
            <w:rPr>
              <w:rFonts w:ascii="Cambria Math" w:hAnsi="Cambria Math"/>
              <w:lang w:val="en-US"/>
            </w:rPr>
            <w:br/>
          </m:r>
        </m:oMath>
        <m:oMath>
          <m:d>
            <m:dPr>
              <m:ctrlPr>
                <w:rPr>
                  <w:rFonts w:ascii="Cambria Math" w:hAnsi="Cambria Math"/>
                  <w:b/>
                  <w:bCs/>
                  <w:lang w:val="en-US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3;1</m:t>
              </m:r>
            </m:e>
          </m:d>
          <m:r>
            <m:rPr>
              <m:sty m:val="bi"/>
            </m:rPr>
            <w:rPr>
              <w:rFonts w:ascii="Cambria Math" w:hAnsi="Cambria Math"/>
              <w:lang w:val="en-US"/>
            </w:rPr>
            <m:t>=3+0=3</m:t>
          </m:r>
          <m:r>
            <m:rPr>
              <m:sty m:val="p"/>
            </m:rPr>
            <w:rPr>
              <w:rFonts w:ascii="Cambria Math" w:hAnsi="Cambria Math"/>
              <w:lang w:val="en-US"/>
            </w:rPr>
            <w:br/>
          </m:r>
        </m:oMath>
        <m:oMath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4;5</m:t>
              </m:r>
            </m:e>
          </m:d>
          <m:r>
            <w:rPr>
              <w:rFonts w:ascii="Cambria Math" w:hAnsi="Cambria Math"/>
              <w:lang w:val="en-US"/>
            </w:rPr>
            <m:t>=0+0=0</m:t>
          </m:r>
          <m:r>
            <m:rPr>
              <m:sty m:val="p"/>
            </m:rPr>
            <w:rPr>
              <w:rFonts w:ascii="Cambria Math" w:hAnsi="Cambria Math"/>
              <w:lang w:val="en-US"/>
            </w:rPr>
            <w:br/>
          </m:r>
        </m:oMath>
        <m:oMath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4;6</m:t>
              </m:r>
            </m:e>
          </m:d>
          <m:r>
            <w:rPr>
              <w:rFonts w:ascii="Cambria Math" w:hAnsi="Cambria Math"/>
              <w:lang w:val="en-US"/>
            </w:rPr>
            <m:t>=0+2=2</m:t>
          </m:r>
          <m:r>
            <m:rPr>
              <m:sty m:val="p"/>
            </m:rPr>
            <w:rPr>
              <w:rFonts w:ascii="Cambria Math" w:hAnsi="Cambria Math"/>
              <w:lang w:val="en-US"/>
            </w:rPr>
            <w:br/>
          </m:r>
        </m:oMath>
        <m:oMath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5;1</m:t>
              </m:r>
            </m:e>
          </m:d>
          <m:r>
            <w:rPr>
              <w:rFonts w:ascii="Cambria Math" w:hAnsi="Cambria Math"/>
              <w:lang w:val="en-US"/>
            </w:rPr>
            <m:t>=0+1=1</m:t>
          </m:r>
          <m:r>
            <m:rPr>
              <m:sty m:val="p"/>
            </m:rPr>
            <w:rPr>
              <w:rFonts w:ascii="Cambria Math" w:hAnsi="Cambria Math"/>
              <w:lang w:val="en-US"/>
            </w:rPr>
            <w:br/>
          </m:r>
        </m:oMath>
        <m:oMath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6;4</m:t>
              </m:r>
            </m:e>
          </m:d>
          <m:r>
            <w:rPr>
              <w:rFonts w:ascii="Cambria Math" w:hAnsi="Cambria Math"/>
              <w:lang w:val="en-US"/>
            </w:rPr>
            <m:t>=0+1=1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6;5</m:t>
              </m:r>
            </m:e>
          </m:d>
          <m:r>
            <w:rPr>
              <w:rFonts w:ascii="Cambria Math" w:hAnsi="Cambria Math"/>
              <w:lang w:val="en-US"/>
            </w:rPr>
            <m:t>=0+0=0</m:t>
          </m:r>
          <m:r>
            <m:rPr>
              <m:sty m:val="p"/>
            </m:rPr>
            <w:rPr>
              <w:rFonts w:ascii="Cambria Math" w:hAnsi="Cambria Math"/>
              <w:lang w:val="en-US"/>
            </w:rPr>
            <w:br/>
          </m:r>
        </m:oMath>
        <m:oMath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7;1</m:t>
              </m:r>
            </m:e>
          </m:d>
          <m:r>
            <w:rPr>
              <w:rFonts w:ascii="Cambria Math" w:hAnsi="Cambria Math"/>
              <w:lang w:val="en-US"/>
            </w:rPr>
            <m:t>=0+0=0</m:t>
          </m:r>
        </m:oMath>
      </m:oMathPara>
    </w:p>
    <w:p w14:paraId="0CA0868E" w14:textId="7E560C86" w:rsidR="002B2E25" w:rsidRPr="00787AAB" w:rsidRDefault="002B2E25" w:rsidP="002B2E25">
      <w:pPr>
        <w:spacing w:before="0" w:after="160" w:line="278" w:lineRule="auto"/>
      </w:pPr>
      <w:r>
        <w:t xml:space="preserve">У ребра </w:t>
      </w:r>
      <w:r w:rsidRPr="00CC46B2">
        <w:t>(</w:t>
      </w:r>
      <w:r>
        <w:t>3</w:t>
      </w:r>
      <w:r w:rsidRPr="00CC46B2">
        <w:t>;</w:t>
      </w:r>
      <w:r>
        <w:t>1</w:t>
      </w:r>
      <w:r w:rsidRPr="00CC46B2">
        <w:t>)</w:t>
      </w:r>
      <w:r>
        <w:t xml:space="preserve"> наибольшая сумма равная 3, следовательно, множество следует разбить на два подмножества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;1</m:t>
            </m:r>
          </m:e>
        </m:d>
        <m:r>
          <w:rPr>
            <w:rFonts w:ascii="Cambria Math" w:hAnsi="Cambria Math"/>
          </w:rPr>
          <m:t>, (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>;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1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>)</m:t>
        </m:r>
      </m:oMath>
    </w:p>
    <w:p w14:paraId="0556A924" w14:textId="32E4561C" w:rsidR="002B2E25" w:rsidRPr="00CC46B2" w:rsidRDefault="002B2E25" w:rsidP="002B2E25">
      <w:pPr>
        <w:spacing w:before="0" w:after="160" w:line="278" w:lineRule="auto"/>
        <w:rPr>
          <w:i/>
        </w:rPr>
      </w:pPr>
      <w:r>
        <w:t xml:space="preserve">Нижняя граница - </w:t>
      </w:r>
      <m:oMath>
        <m:r>
          <w:rPr>
            <w:rFonts w:ascii="Cambria Math" w:hAnsi="Cambria Math"/>
          </w:rPr>
          <m:t>V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G</m:t>
                </m:r>
              </m:e>
              <m:sub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</w:rPr>
                    </m:ctrlPr>
                  </m:barPr>
                  <m:e>
                    <m:r>
                      <w:rPr>
                        <w:rFonts w:ascii="Cambria Math" w:hAnsi="Cambria Math"/>
                      </w:rPr>
                      <m:t>3,1</m:t>
                    </m:r>
                  </m:e>
                </m:bar>
              </m:sub>
            </m:sSub>
          </m:e>
        </m:d>
        <m:r>
          <w:rPr>
            <w:rFonts w:ascii="Cambria Math" w:hAnsi="Cambria Math"/>
          </w:rPr>
          <m:t>=35+3=38</m:t>
        </m:r>
      </m:oMath>
    </w:p>
    <w:p w14:paraId="68A37C5A" w14:textId="3CD17D49" w:rsidR="002B2E25" w:rsidRDefault="002B2E25" w:rsidP="002B2E25">
      <w:pPr>
        <w:rPr>
          <w:lang w:val="en-US"/>
        </w:rPr>
      </w:pPr>
      <w:r>
        <w:t xml:space="preserve">Исключим элементы строки </w:t>
      </w:r>
      <w:r w:rsidR="00BC2C13">
        <w:t>3</w:t>
      </w:r>
      <w:r>
        <w:t xml:space="preserve"> и столбца </w:t>
      </w:r>
      <w:r w:rsidR="00BC2C13">
        <w:t>1</w:t>
      </w:r>
      <w:r>
        <w:t>.</w:t>
      </w:r>
    </w:p>
    <w:p w14:paraId="3F80F941" w14:textId="77777777" w:rsidR="00443CDF" w:rsidRPr="00443CDF" w:rsidRDefault="00443CDF" w:rsidP="002B2E25">
      <w:pPr>
        <w:rPr>
          <w:lang w:val="en-US"/>
        </w:rPr>
      </w:pPr>
    </w:p>
    <w:p w14:paraId="2F549235" w14:textId="77777777" w:rsidR="002B2E25" w:rsidRPr="002B2E25" w:rsidRDefault="002B2E25" w:rsidP="002B2E25"/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535"/>
        <w:gridCol w:w="823"/>
        <w:gridCol w:w="823"/>
        <w:gridCol w:w="823"/>
        <w:gridCol w:w="823"/>
        <w:gridCol w:w="823"/>
        <w:gridCol w:w="823"/>
      </w:tblGrid>
      <w:tr w:rsidR="002B2E25" w:rsidRPr="00734D9F" w14:paraId="427A08FD" w14:textId="2CA91360" w:rsidTr="00D33FB4">
        <w:trPr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74A2B81D" w14:textId="77777777" w:rsidR="002B2E25" w:rsidRPr="00734D9F" w:rsidRDefault="002B2E25" w:rsidP="002B2E25">
            <w:pPr>
              <w:jc w:val="both"/>
              <w:rPr>
                <w:sz w:val="28"/>
                <w:lang w:val="en-US"/>
              </w:rPr>
            </w:pPr>
            <w:r w:rsidRPr="00734D9F">
              <w:rPr>
                <w:sz w:val="28"/>
                <w:lang w:val="en-US"/>
              </w:rPr>
              <w:t>ij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7F9F65BC" w14:textId="77777777" w:rsidR="002B2E25" w:rsidRPr="00734D9F" w:rsidRDefault="002B2E25" w:rsidP="002B2E25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210ECCCB" w14:textId="77777777" w:rsidR="002B2E25" w:rsidRPr="00734D9F" w:rsidRDefault="002B2E25" w:rsidP="002B2E25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4FD34603" w14:textId="77777777" w:rsidR="002B2E25" w:rsidRPr="00734D9F" w:rsidRDefault="002B2E25" w:rsidP="002B2E25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7731B8C1" w14:textId="77777777" w:rsidR="002B2E25" w:rsidRPr="00734D9F" w:rsidRDefault="002B2E25" w:rsidP="002B2E25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4989B1E2" w14:textId="77777777" w:rsidR="002B2E25" w:rsidRPr="00734D9F" w:rsidRDefault="002B2E25" w:rsidP="002B2E25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6D5925A9" w14:textId="2A39AF02" w:rsidR="002B2E25" w:rsidRDefault="002B2E25" w:rsidP="002B2E25">
            <w:pPr>
              <w:jc w:val="both"/>
              <w:rPr>
                <w:sz w:val="28"/>
                <w:lang w:val="en-US"/>
              </w:rPr>
            </w:pPr>
            <w:r w:rsidRPr="00734D9F">
              <w:rPr>
                <w:color w:val="156082" w:themeColor="accent1"/>
                <w:sz w:val="28"/>
                <w:lang w:val="en-US"/>
              </w:rPr>
              <w:t>mi</w:t>
            </w:r>
          </w:p>
        </w:tc>
      </w:tr>
      <w:tr w:rsidR="002B2E25" w:rsidRPr="00734D9F" w14:paraId="3B54B113" w14:textId="1006B1CB" w:rsidTr="00D33FB4">
        <w:trPr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5EB79C3D" w14:textId="77777777" w:rsidR="002B2E25" w:rsidRPr="00734D9F" w:rsidRDefault="002B2E25" w:rsidP="002B2E25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07278743" w14:textId="41BFA507" w:rsidR="002B2E25" w:rsidRPr="00734D9F" w:rsidRDefault="002B2E25" w:rsidP="002B2E2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0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27CBC61" w14:textId="77777777" w:rsidR="002B2E25" w:rsidRPr="00734D9F" w:rsidRDefault="002B2E25" w:rsidP="002B2E2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1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5653A111" w14:textId="77777777" w:rsidR="002B2E25" w:rsidRPr="00734D9F" w:rsidRDefault="002B2E25" w:rsidP="002B2E2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1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6156DC1F" w14:textId="77777777" w:rsidR="002B2E25" w:rsidRPr="00734D9F" w:rsidRDefault="002B2E25" w:rsidP="002B2E2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8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5C476E06" w14:textId="3E4B80A8" w:rsidR="002B2E25" w:rsidRPr="00734D9F" w:rsidRDefault="002B2E25" w:rsidP="002B2E2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0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BDF73B6" w14:textId="01FB9AC6" w:rsidR="002B2E25" w:rsidRPr="00734D9F" w:rsidRDefault="002B2E25" w:rsidP="002B2E25">
            <w:pPr>
              <w:jc w:val="both"/>
              <w:rPr>
                <w:sz w:val="28"/>
              </w:rPr>
            </w:pPr>
            <w:r>
              <w:rPr>
                <w:color w:val="156082" w:themeColor="accent1"/>
                <w:sz w:val="28"/>
              </w:rPr>
              <w:t>0</w:t>
            </w:r>
          </w:p>
        </w:tc>
      </w:tr>
      <w:tr w:rsidR="002B2E25" w:rsidRPr="00734D9F" w14:paraId="231AD09A" w14:textId="76670B71" w:rsidTr="00D33FB4">
        <w:trPr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37A6FB8E" w14:textId="77777777" w:rsidR="002B2E25" w:rsidRPr="00734D9F" w:rsidRDefault="002B2E25" w:rsidP="002B2E25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435513FB" w14:textId="77777777" w:rsidR="002B2E25" w:rsidRPr="00734D9F" w:rsidRDefault="002B2E25" w:rsidP="002B2E2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3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1EC57BB" w14:textId="77777777" w:rsidR="002B2E25" w:rsidRPr="00734D9F" w:rsidRDefault="002B2E25" w:rsidP="002B2E2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5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52EE68B7" w14:textId="64600C28" w:rsidR="002B2E25" w:rsidRPr="00734D9F" w:rsidRDefault="002B2E25" w:rsidP="002B2E2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0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F340EC5" w14:textId="43A05C14" w:rsidR="002B2E25" w:rsidRPr="00734D9F" w:rsidRDefault="002B2E25" w:rsidP="002B2E2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0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2B2770B0" w14:textId="77777777" w:rsidR="002B2E25" w:rsidRPr="00734D9F" w:rsidRDefault="002B2E25" w:rsidP="002B2E2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1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A2EF7D7" w14:textId="69D00C1A" w:rsidR="002B2E25" w:rsidRPr="00734D9F" w:rsidRDefault="002B2E25" w:rsidP="002B2E25">
            <w:pPr>
              <w:jc w:val="both"/>
              <w:rPr>
                <w:sz w:val="28"/>
              </w:rPr>
            </w:pPr>
            <w:r>
              <w:rPr>
                <w:color w:val="156082" w:themeColor="accent1"/>
                <w:sz w:val="28"/>
              </w:rPr>
              <w:t>0</w:t>
            </w:r>
          </w:p>
        </w:tc>
      </w:tr>
      <w:tr w:rsidR="002B2E25" w:rsidRPr="00734D9F" w14:paraId="1C791682" w14:textId="26E6F4CF" w:rsidTr="00D33FB4">
        <w:trPr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56C1746B" w14:textId="77777777" w:rsidR="002B2E25" w:rsidRPr="00734D9F" w:rsidRDefault="002B2E25" w:rsidP="002B2E25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B33005C" w14:textId="77777777" w:rsidR="002B2E25" w:rsidRPr="00734D9F" w:rsidRDefault="002B2E25" w:rsidP="002B2E2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1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2EA18F2E" w14:textId="77777777" w:rsidR="002B2E25" w:rsidRPr="00734D9F" w:rsidRDefault="002B2E25" w:rsidP="002B2E2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9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06FEB5AD" w14:textId="77777777" w:rsidR="002B2E25" w:rsidRPr="00734D9F" w:rsidRDefault="002B2E25" w:rsidP="002B2E2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6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48C58C7" w14:textId="77777777" w:rsidR="002B2E25" w:rsidRPr="00734D9F" w:rsidRDefault="002B2E25" w:rsidP="002B2E2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6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4736CD91" w14:textId="77777777" w:rsidR="002B2E25" w:rsidRPr="00734D9F" w:rsidRDefault="002B2E25" w:rsidP="002B2E2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8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54A6CCA" w14:textId="132332FD" w:rsidR="002B2E25" w:rsidRPr="00734D9F" w:rsidRDefault="002B2E25" w:rsidP="002B2E25">
            <w:pPr>
              <w:jc w:val="both"/>
              <w:rPr>
                <w:sz w:val="28"/>
              </w:rPr>
            </w:pPr>
            <w:r>
              <w:rPr>
                <w:color w:val="156082" w:themeColor="accent1"/>
                <w:sz w:val="28"/>
              </w:rPr>
              <w:t>1</w:t>
            </w:r>
          </w:p>
        </w:tc>
      </w:tr>
      <w:tr w:rsidR="002B2E25" w:rsidRPr="00734D9F" w14:paraId="5E22DB45" w14:textId="133C2EB8" w:rsidTr="00D33FB4">
        <w:trPr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6C61431A" w14:textId="77777777" w:rsidR="002B2E25" w:rsidRPr="00734D9F" w:rsidRDefault="002B2E25" w:rsidP="002B2E25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56AB3796" w14:textId="77777777" w:rsidR="002B2E25" w:rsidRPr="00734D9F" w:rsidRDefault="002B2E25" w:rsidP="002B2E2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3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0180479E" w14:textId="247D06AD" w:rsidR="002B2E25" w:rsidRPr="00734D9F" w:rsidRDefault="002B2E25" w:rsidP="002B2E2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0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1482EDF" w14:textId="77777777" w:rsidR="002B2E25" w:rsidRPr="00734D9F" w:rsidRDefault="002B2E25" w:rsidP="002B2E2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0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93AFCE0" w14:textId="77777777" w:rsidR="002B2E25" w:rsidRPr="00734D9F" w:rsidRDefault="002B2E25" w:rsidP="002B2E2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5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2703F6E1" w14:textId="77777777" w:rsidR="002B2E25" w:rsidRPr="00734D9F" w:rsidRDefault="002B2E25" w:rsidP="002B2E2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1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6D8F834" w14:textId="1E8A536F" w:rsidR="002B2E25" w:rsidRPr="00734D9F" w:rsidRDefault="002B2E25" w:rsidP="002B2E25">
            <w:pPr>
              <w:jc w:val="both"/>
              <w:rPr>
                <w:sz w:val="28"/>
              </w:rPr>
            </w:pPr>
            <w:r>
              <w:rPr>
                <w:color w:val="156082" w:themeColor="accent1"/>
                <w:sz w:val="28"/>
              </w:rPr>
              <w:t>0</w:t>
            </w:r>
          </w:p>
        </w:tc>
      </w:tr>
      <w:tr w:rsidR="002B2E25" w:rsidRPr="00734D9F" w14:paraId="1FB26A7A" w14:textId="4CB68E93" w:rsidTr="00D33FB4">
        <w:trPr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7A42D57B" w14:textId="77777777" w:rsidR="002B2E25" w:rsidRPr="00734D9F" w:rsidRDefault="002B2E25" w:rsidP="002B2E25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613AA2B0" w14:textId="77777777" w:rsidR="002B2E25" w:rsidRPr="00734D9F" w:rsidRDefault="002B2E25" w:rsidP="002B2E2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5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21803559" w14:textId="77777777" w:rsidR="002B2E25" w:rsidRPr="00734D9F" w:rsidRDefault="002B2E25" w:rsidP="002B2E2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5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4E8B5107" w14:textId="77777777" w:rsidR="002B2E25" w:rsidRPr="00734D9F" w:rsidRDefault="002B2E25" w:rsidP="002B2E2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0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51B04E23" w14:textId="77777777" w:rsidR="002B2E25" w:rsidRPr="00734D9F" w:rsidRDefault="002B2E25" w:rsidP="002B2E2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2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3B27153" w14:textId="77777777" w:rsidR="002B2E25" w:rsidRPr="00734D9F" w:rsidRDefault="002B2E25" w:rsidP="002B2E2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1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2887346" w14:textId="7858D8B7" w:rsidR="002B2E25" w:rsidRPr="00734D9F" w:rsidRDefault="002B2E25" w:rsidP="002B2E25">
            <w:pPr>
              <w:jc w:val="both"/>
              <w:rPr>
                <w:sz w:val="28"/>
              </w:rPr>
            </w:pPr>
            <w:r>
              <w:rPr>
                <w:color w:val="156082" w:themeColor="accent1"/>
                <w:sz w:val="28"/>
              </w:rPr>
              <w:t>0</w:t>
            </w:r>
          </w:p>
        </w:tc>
      </w:tr>
      <w:tr w:rsidR="00B917CB" w:rsidRPr="00734D9F" w14:paraId="0D7998F3" w14:textId="77777777" w:rsidTr="00D33FB4">
        <w:trPr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1DE89797" w14:textId="7BC47D13" w:rsidR="00B917CB" w:rsidRDefault="00B917CB" w:rsidP="00B917CB">
            <w:pPr>
              <w:jc w:val="both"/>
              <w:rPr>
                <w:sz w:val="28"/>
                <w:lang w:val="en-US"/>
              </w:rPr>
            </w:pPr>
            <w:r w:rsidRPr="00734D9F">
              <w:rPr>
                <w:color w:val="156082" w:themeColor="accent1"/>
                <w:sz w:val="28"/>
                <w:lang w:val="en-US"/>
              </w:rPr>
              <w:t>mj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F0C47E7" w14:textId="39C742A2" w:rsidR="00B917CB" w:rsidRPr="00734D9F" w:rsidRDefault="00B917CB" w:rsidP="00B917CB">
            <w:pPr>
              <w:jc w:val="both"/>
              <w:rPr>
                <w:sz w:val="28"/>
              </w:rPr>
            </w:pPr>
            <w:r>
              <w:rPr>
                <w:color w:val="156082" w:themeColor="accent1"/>
                <w:sz w:val="28"/>
              </w:rPr>
              <w:t>0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52F7723" w14:textId="31124FAA" w:rsidR="00B917CB" w:rsidRPr="00734D9F" w:rsidRDefault="00B917CB" w:rsidP="00B917CB">
            <w:pPr>
              <w:jc w:val="both"/>
              <w:rPr>
                <w:sz w:val="28"/>
              </w:rPr>
            </w:pPr>
            <w:r>
              <w:rPr>
                <w:color w:val="156082" w:themeColor="accent1"/>
                <w:sz w:val="28"/>
              </w:rPr>
              <w:t>0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58FA23E6" w14:textId="4BC3B99B" w:rsidR="00B917CB" w:rsidRPr="00734D9F" w:rsidRDefault="00B917CB" w:rsidP="00B917CB">
            <w:pPr>
              <w:jc w:val="both"/>
              <w:rPr>
                <w:sz w:val="28"/>
              </w:rPr>
            </w:pPr>
            <w:r>
              <w:rPr>
                <w:color w:val="156082" w:themeColor="accent1"/>
                <w:sz w:val="28"/>
              </w:rPr>
              <w:t>0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0F401283" w14:textId="23714023" w:rsidR="00B917CB" w:rsidRPr="00734D9F" w:rsidRDefault="00B917CB" w:rsidP="00B917CB">
            <w:pPr>
              <w:jc w:val="both"/>
              <w:rPr>
                <w:sz w:val="28"/>
              </w:rPr>
            </w:pPr>
            <w:r>
              <w:rPr>
                <w:color w:val="156082" w:themeColor="accent1"/>
                <w:sz w:val="28"/>
              </w:rPr>
              <w:t>0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2812EAE8" w14:textId="4E8D26FC" w:rsidR="00B917CB" w:rsidRPr="00734D9F" w:rsidRDefault="00B917CB" w:rsidP="00B917CB">
            <w:pPr>
              <w:jc w:val="both"/>
              <w:rPr>
                <w:sz w:val="28"/>
              </w:rPr>
            </w:pPr>
            <w:r>
              <w:rPr>
                <w:color w:val="156082" w:themeColor="accent1"/>
                <w:sz w:val="28"/>
              </w:rPr>
              <w:t>0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8CA8C69" w14:textId="77777777" w:rsidR="00B917CB" w:rsidRDefault="00B917CB" w:rsidP="00B917CB">
            <w:pPr>
              <w:jc w:val="both"/>
              <w:rPr>
                <w:color w:val="156082" w:themeColor="accent1"/>
                <w:sz w:val="28"/>
              </w:rPr>
            </w:pPr>
          </w:p>
        </w:tc>
      </w:tr>
    </w:tbl>
    <w:p w14:paraId="6D406E74" w14:textId="0DA4CFB6" w:rsidR="004539B2" w:rsidRDefault="002B2E25" w:rsidP="00FB48BB">
      <w:pPr>
        <w:rPr>
          <w:lang w:val="en-US"/>
        </w:rPr>
      </w:pPr>
      <w:r>
        <w:t>Нижняя граница подмножества (3</w:t>
      </w:r>
      <w:r>
        <w:rPr>
          <w:lang w:val="en-US"/>
        </w:rPr>
        <w:t>;</w:t>
      </w:r>
      <w:r>
        <w:t>1) равна</w:t>
      </w:r>
      <w:r>
        <w:rPr>
          <w:lang w:val="en-US"/>
        </w:rPr>
        <w:t>:</w:t>
      </w:r>
    </w:p>
    <w:p w14:paraId="3E035BEE" w14:textId="5551B401" w:rsidR="002B2E25" w:rsidRPr="002B2E25" w:rsidRDefault="002B2E25" w:rsidP="00FB48BB">
      <m:oMathPara>
        <m:oMath>
          <m:r>
            <w:rPr>
              <w:rFonts w:ascii="Cambria Math" w:hAnsi="Cambria Math"/>
            </w:rPr>
            <m:t>V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G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3,1</m:t>
                  </m:r>
                </m:sub>
              </m:sSub>
            </m:e>
          </m:d>
          <m:r>
            <w:rPr>
              <w:rFonts w:ascii="Cambria Math" w:hAnsi="Cambria Math"/>
            </w:rPr>
            <m:t>=35+1=36</m:t>
          </m:r>
        </m:oMath>
      </m:oMathPara>
    </w:p>
    <w:p w14:paraId="1DE09EB3" w14:textId="187610F7" w:rsidR="002B2E25" w:rsidRPr="00443CDF" w:rsidRDefault="002B2E25" w:rsidP="00FB48BB">
      <w:pPr>
        <w:rPr>
          <w:lang w:val="en-US"/>
        </w:rPr>
      </w:pPr>
      <w:r>
        <w:t>Включим ребро с номером (3,1) в маршрут</w:t>
      </w:r>
    </w:p>
    <w:p w14:paraId="04D76637" w14:textId="77777777" w:rsidR="002B2E25" w:rsidRDefault="002B2E25" w:rsidP="00FB48BB"/>
    <w:p w14:paraId="04759752" w14:textId="219BC4FB" w:rsidR="00443CDF" w:rsidRPr="00443CDF" w:rsidRDefault="00443CDF" w:rsidP="00443CDF">
      <w:pPr>
        <w:pStyle w:val="a3"/>
        <w:rPr>
          <w:lang w:val="en-US"/>
        </w:rPr>
      </w:pPr>
      <w:r>
        <w:t xml:space="preserve">Шаг </w:t>
      </w:r>
      <w:r>
        <w:rPr>
          <w:lang w:val="en-US"/>
        </w:rPr>
        <w:t>3</w:t>
      </w:r>
      <w:r>
        <w:t>.</w:t>
      </w:r>
    </w:p>
    <w:p w14:paraId="7D963E86" w14:textId="77777777" w:rsidR="002B2E25" w:rsidRDefault="002B2E25" w:rsidP="00FB48BB"/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535"/>
        <w:gridCol w:w="823"/>
        <w:gridCol w:w="823"/>
        <w:gridCol w:w="823"/>
        <w:gridCol w:w="823"/>
        <w:gridCol w:w="823"/>
        <w:gridCol w:w="823"/>
        <w:gridCol w:w="823"/>
      </w:tblGrid>
      <w:tr w:rsidR="002B2E25" w:rsidRPr="00734D9F" w14:paraId="24749DF5" w14:textId="1C2681AD" w:rsidTr="003C29B4">
        <w:trPr>
          <w:gridAfter w:val="1"/>
          <w:wAfter w:w="823" w:type="dxa"/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38EB9BA6" w14:textId="77777777" w:rsidR="002B2E25" w:rsidRPr="00734D9F" w:rsidRDefault="002B2E25" w:rsidP="002B2E25">
            <w:pPr>
              <w:jc w:val="both"/>
              <w:rPr>
                <w:sz w:val="28"/>
                <w:lang w:val="en-US"/>
              </w:rPr>
            </w:pPr>
            <w:r w:rsidRPr="00734D9F">
              <w:rPr>
                <w:sz w:val="28"/>
                <w:lang w:val="en-US"/>
              </w:rPr>
              <w:t>ij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41BF0C97" w14:textId="77777777" w:rsidR="002B2E25" w:rsidRPr="00734D9F" w:rsidRDefault="002B2E25" w:rsidP="002B2E25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5952DC2A" w14:textId="77777777" w:rsidR="002B2E25" w:rsidRPr="00734D9F" w:rsidRDefault="002B2E25" w:rsidP="002B2E25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5AD512E5" w14:textId="77777777" w:rsidR="002B2E25" w:rsidRPr="00734D9F" w:rsidRDefault="002B2E25" w:rsidP="002B2E25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3B42BAA7" w14:textId="77777777" w:rsidR="002B2E25" w:rsidRPr="00734D9F" w:rsidRDefault="002B2E25" w:rsidP="002B2E25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09FF5BE2" w14:textId="77777777" w:rsidR="002B2E25" w:rsidRPr="00734D9F" w:rsidRDefault="002B2E25" w:rsidP="002B2E25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0C499395" w14:textId="08F33AF3" w:rsidR="002B2E25" w:rsidRDefault="002B2E25" w:rsidP="002B2E25">
            <w:pPr>
              <w:jc w:val="both"/>
              <w:rPr>
                <w:sz w:val="28"/>
                <w:lang w:val="en-US"/>
              </w:rPr>
            </w:pPr>
            <w:r w:rsidRPr="00734D9F">
              <w:rPr>
                <w:color w:val="156082" w:themeColor="accent1"/>
                <w:sz w:val="28"/>
                <w:lang w:val="en-US"/>
              </w:rPr>
              <w:t>mi</w:t>
            </w:r>
          </w:p>
        </w:tc>
      </w:tr>
      <w:tr w:rsidR="002B2E25" w:rsidRPr="00734D9F" w14:paraId="11A39D64" w14:textId="7DAF6469" w:rsidTr="003C29B4">
        <w:trPr>
          <w:gridAfter w:val="1"/>
          <w:wAfter w:w="823" w:type="dxa"/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28DC83F7" w14:textId="77777777" w:rsidR="002B2E25" w:rsidRPr="00734D9F" w:rsidRDefault="002B2E25" w:rsidP="002B2E25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2EBF6AE8" w14:textId="43C1448A" w:rsidR="002B2E25" w:rsidRPr="00734D9F" w:rsidRDefault="002B2E25" w:rsidP="002B2E2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0</w:t>
            </w:r>
            <w:r>
              <w:rPr>
                <w:sz w:val="28"/>
              </w:rPr>
              <w:t>(3)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00750766" w14:textId="77777777" w:rsidR="002B2E25" w:rsidRPr="00734D9F" w:rsidRDefault="002B2E25" w:rsidP="002B2E2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1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24A9819D" w14:textId="77777777" w:rsidR="002B2E25" w:rsidRPr="00734D9F" w:rsidRDefault="002B2E25" w:rsidP="002B2E2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1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5DE284D" w14:textId="77777777" w:rsidR="002B2E25" w:rsidRPr="00734D9F" w:rsidRDefault="002B2E25" w:rsidP="002B2E2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8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06BCBCCC" w14:textId="0AA2E94C" w:rsidR="002B2E25" w:rsidRPr="00734D9F" w:rsidRDefault="002B2E25" w:rsidP="002B2E2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0</w:t>
            </w:r>
            <w:r>
              <w:rPr>
                <w:sz w:val="28"/>
              </w:rPr>
              <w:t>(1)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CAC1391" w14:textId="1A858EF5" w:rsidR="002B2E25" w:rsidRPr="002B2E25" w:rsidRDefault="002B2E25" w:rsidP="002B2E25">
            <w:pPr>
              <w:jc w:val="both"/>
              <w:rPr>
                <w:color w:val="156082" w:themeColor="accent1"/>
                <w:sz w:val="28"/>
              </w:rPr>
            </w:pPr>
            <w:r>
              <w:rPr>
                <w:color w:val="156082" w:themeColor="accent1"/>
                <w:sz w:val="28"/>
              </w:rPr>
              <w:t>0</w:t>
            </w:r>
          </w:p>
        </w:tc>
      </w:tr>
      <w:tr w:rsidR="002B2E25" w:rsidRPr="00734D9F" w14:paraId="08C37787" w14:textId="00779299" w:rsidTr="003C29B4">
        <w:trPr>
          <w:gridAfter w:val="1"/>
          <w:wAfter w:w="823" w:type="dxa"/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4CD9B4CB" w14:textId="77777777" w:rsidR="002B2E25" w:rsidRPr="00734D9F" w:rsidRDefault="002B2E25" w:rsidP="002B2E25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56F9BF6D" w14:textId="77777777" w:rsidR="002B2E25" w:rsidRPr="00734D9F" w:rsidRDefault="002B2E25" w:rsidP="002B2E2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3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46319B81" w14:textId="77777777" w:rsidR="002B2E25" w:rsidRPr="00734D9F" w:rsidRDefault="002B2E25" w:rsidP="002B2E2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5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82774B5" w14:textId="6EA9B2E3" w:rsidR="002B2E25" w:rsidRPr="00734D9F" w:rsidRDefault="002B2E25" w:rsidP="002B2E2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0</w:t>
            </w:r>
            <w:r>
              <w:rPr>
                <w:sz w:val="28"/>
              </w:rPr>
              <w:t>(0)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CB54396" w14:textId="4B841FB6" w:rsidR="002B2E25" w:rsidRPr="00734D9F" w:rsidRDefault="002B2E25" w:rsidP="002B2E2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0</w:t>
            </w:r>
            <w:r>
              <w:rPr>
                <w:sz w:val="28"/>
              </w:rPr>
              <w:t>(2)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0EE8078" w14:textId="77777777" w:rsidR="002B2E25" w:rsidRPr="00734D9F" w:rsidRDefault="002B2E25" w:rsidP="002B2E2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1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63FA0CC" w14:textId="10CA1DDB" w:rsidR="002B2E25" w:rsidRPr="002B2E25" w:rsidRDefault="002B2E25" w:rsidP="002B2E25">
            <w:pPr>
              <w:jc w:val="both"/>
              <w:rPr>
                <w:color w:val="156082" w:themeColor="accent1"/>
                <w:sz w:val="28"/>
              </w:rPr>
            </w:pPr>
            <w:r>
              <w:rPr>
                <w:color w:val="156082" w:themeColor="accent1"/>
                <w:sz w:val="28"/>
              </w:rPr>
              <w:t>0</w:t>
            </w:r>
          </w:p>
        </w:tc>
      </w:tr>
      <w:tr w:rsidR="002B2E25" w:rsidRPr="00734D9F" w14:paraId="36DC28B4" w14:textId="520861D7" w:rsidTr="003C29B4">
        <w:trPr>
          <w:gridAfter w:val="1"/>
          <w:wAfter w:w="823" w:type="dxa"/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4DCD3A4D" w14:textId="77777777" w:rsidR="002B2E25" w:rsidRPr="00734D9F" w:rsidRDefault="002B2E25" w:rsidP="002B2E25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55428805" w14:textId="5515382C" w:rsidR="002B2E25" w:rsidRPr="00B917CB" w:rsidRDefault="002B2E25" w:rsidP="002B2E25">
            <w:pPr>
              <w:jc w:val="both"/>
              <w:rPr>
                <w:b/>
                <w:bCs/>
                <w:sz w:val="28"/>
              </w:rPr>
            </w:pPr>
            <w:r w:rsidRPr="00B917CB">
              <w:rPr>
                <w:b/>
                <w:bCs/>
                <w:sz w:val="28"/>
              </w:rPr>
              <w:t>0(8)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468FECE" w14:textId="042B5CFE" w:rsidR="002B2E25" w:rsidRPr="00734D9F" w:rsidRDefault="002B2E25" w:rsidP="002B2E25">
            <w:pPr>
              <w:jc w:val="both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B04209D" w14:textId="70A0C025" w:rsidR="002B2E25" w:rsidRPr="00734D9F" w:rsidRDefault="002B2E25" w:rsidP="002B2E25">
            <w:pPr>
              <w:jc w:val="both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686429EF" w14:textId="0DAE885D" w:rsidR="002B2E25" w:rsidRPr="00734D9F" w:rsidRDefault="002B2E25" w:rsidP="002B2E25">
            <w:pPr>
              <w:jc w:val="both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65A99C40" w14:textId="79C2AB5C" w:rsidR="002B2E25" w:rsidRPr="00734D9F" w:rsidRDefault="002B2E25" w:rsidP="002B2E25">
            <w:pPr>
              <w:jc w:val="both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69E4F21" w14:textId="34E80DA9" w:rsidR="002B2E25" w:rsidRPr="002B2E25" w:rsidRDefault="002B2E25" w:rsidP="002B2E25">
            <w:pPr>
              <w:jc w:val="both"/>
              <w:rPr>
                <w:color w:val="156082" w:themeColor="accent1"/>
                <w:sz w:val="28"/>
              </w:rPr>
            </w:pPr>
            <w:r>
              <w:rPr>
                <w:color w:val="156082" w:themeColor="accent1"/>
                <w:sz w:val="28"/>
              </w:rPr>
              <w:t>5</w:t>
            </w:r>
          </w:p>
        </w:tc>
      </w:tr>
      <w:tr w:rsidR="002B2E25" w:rsidRPr="00734D9F" w14:paraId="50833027" w14:textId="224E6D4C" w:rsidTr="003C29B4">
        <w:trPr>
          <w:gridAfter w:val="1"/>
          <w:wAfter w:w="823" w:type="dxa"/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371258FC" w14:textId="77777777" w:rsidR="002B2E25" w:rsidRPr="00734D9F" w:rsidRDefault="002B2E25" w:rsidP="002B2E25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55EC7BFC" w14:textId="77777777" w:rsidR="002B2E25" w:rsidRPr="00734D9F" w:rsidRDefault="002B2E25" w:rsidP="002B2E2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3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6C5D547A" w14:textId="4989D86E" w:rsidR="002B2E25" w:rsidRPr="00734D9F" w:rsidRDefault="002B2E25" w:rsidP="002B2E2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0</w:t>
            </w:r>
            <w:r>
              <w:rPr>
                <w:sz w:val="28"/>
              </w:rPr>
              <w:t>(1)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537EB5AB" w14:textId="07914C28" w:rsidR="002B2E25" w:rsidRPr="00734D9F" w:rsidRDefault="002B2E25" w:rsidP="002B2E2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0</w:t>
            </w:r>
            <w:r>
              <w:rPr>
                <w:sz w:val="28"/>
              </w:rPr>
              <w:t>(0)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F0C49F2" w14:textId="77777777" w:rsidR="002B2E25" w:rsidRPr="00734D9F" w:rsidRDefault="002B2E25" w:rsidP="002B2E2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5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557DA72C" w14:textId="77777777" w:rsidR="002B2E25" w:rsidRPr="00734D9F" w:rsidRDefault="002B2E25" w:rsidP="002B2E2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1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5C3BAF3" w14:textId="4560E197" w:rsidR="002B2E25" w:rsidRPr="002B2E25" w:rsidRDefault="002B2E25" w:rsidP="002B2E25">
            <w:pPr>
              <w:jc w:val="both"/>
              <w:rPr>
                <w:color w:val="156082" w:themeColor="accent1"/>
                <w:sz w:val="28"/>
              </w:rPr>
            </w:pPr>
            <w:r>
              <w:rPr>
                <w:color w:val="156082" w:themeColor="accent1"/>
                <w:sz w:val="28"/>
              </w:rPr>
              <w:t>0</w:t>
            </w:r>
          </w:p>
        </w:tc>
      </w:tr>
      <w:tr w:rsidR="002B2E25" w:rsidRPr="00734D9F" w14:paraId="44E2EDE0" w14:textId="30E7DAEA" w:rsidTr="003C29B4">
        <w:trPr>
          <w:gridAfter w:val="1"/>
          <w:wAfter w:w="823" w:type="dxa"/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53DB3AF5" w14:textId="77777777" w:rsidR="002B2E25" w:rsidRPr="00734D9F" w:rsidRDefault="002B2E25" w:rsidP="002B2E25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C71AD56" w14:textId="77777777" w:rsidR="002B2E25" w:rsidRPr="00734D9F" w:rsidRDefault="002B2E25" w:rsidP="002B2E2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5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50137809" w14:textId="77777777" w:rsidR="002B2E25" w:rsidRPr="00734D9F" w:rsidRDefault="002B2E25" w:rsidP="002B2E2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5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5F0C92A" w14:textId="170B9EFB" w:rsidR="002B2E25" w:rsidRPr="00734D9F" w:rsidRDefault="002B2E25" w:rsidP="002B2E2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0</w:t>
            </w:r>
            <w:r>
              <w:rPr>
                <w:sz w:val="28"/>
              </w:rPr>
              <w:t>(1)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51620635" w14:textId="77777777" w:rsidR="002B2E25" w:rsidRPr="00734D9F" w:rsidRDefault="002B2E25" w:rsidP="002B2E2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2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894F0B4" w14:textId="77777777" w:rsidR="002B2E25" w:rsidRPr="00734D9F" w:rsidRDefault="002B2E25" w:rsidP="002B2E25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1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9C6064B" w14:textId="30BB257D" w:rsidR="002B2E25" w:rsidRPr="002B2E25" w:rsidRDefault="002B2E25" w:rsidP="002B2E25">
            <w:pPr>
              <w:jc w:val="both"/>
              <w:rPr>
                <w:color w:val="156082" w:themeColor="accent1"/>
                <w:sz w:val="28"/>
              </w:rPr>
            </w:pPr>
            <w:r>
              <w:rPr>
                <w:color w:val="156082" w:themeColor="accent1"/>
                <w:sz w:val="28"/>
              </w:rPr>
              <w:t>1</w:t>
            </w:r>
          </w:p>
        </w:tc>
      </w:tr>
      <w:tr w:rsidR="002B2E25" w:rsidRPr="00734D9F" w14:paraId="740AE4B8" w14:textId="26C67ADA" w:rsidTr="0066100B">
        <w:trPr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0344F465" w14:textId="3AA7F82D" w:rsidR="002B2E25" w:rsidRDefault="002B2E25" w:rsidP="002B2E25">
            <w:pPr>
              <w:jc w:val="both"/>
              <w:rPr>
                <w:sz w:val="28"/>
                <w:lang w:val="en-US"/>
              </w:rPr>
            </w:pPr>
            <w:r w:rsidRPr="00734D9F">
              <w:rPr>
                <w:color w:val="156082" w:themeColor="accent1"/>
                <w:sz w:val="28"/>
                <w:lang w:val="en-US"/>
              </w:rPr>
              <w:t>mj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0760791F" w14:textId="4B7FBA87" w:rsidR="002B2E25" w:rsidRPr="002B2E25" w:rsidRDefault="002B2E25" w:rsidP="002B2E25">
            <w:pPr>
              <w:jc w:val="both"/>
              <w:rPr>
                <w:color w:val="156082" w:themeColor="accent1"/>
                <w:sz w:val="28"/>
              </w:rPr>
            </w:pPr>
            <w:r>
              <w:rPr>
                <w:color w:val="156082" w:themeColor="accent1"/>
                <w:sz w:val="28"/>
              </w:rPr>
              <w:t>3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B13571C" w14:textId="7128F659" w:rsidR="002B2E25" w:rsidRPr="002B2E25" w:rsidRDefault="002B2E25" w:rsidP="002B2E25">
            <w:pPr>
              <w:jc w:val="both"/>
              <w:rPr>
                <w:color w:val="156082" w:themeColor="accent1"/>
                <w:sz w:val="28"/>
              </w:rPr>
            </w:pPr>
            <w:r>
              <w:rPr>
                <w:color w:val="156082" w:themeColor="accent1"/>
                <w:sz w:val="28"/>
              </w:rPr>
              <w:t>1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50018429" w14:textId="2B9E40CE" w:rsidR="002B2E25" w:rsidRPr="002B2E25" w:rsidRDefault="002B2E25" w:rsidP="002B2E25">
            <w:pPr>
              <w:jc w:val="both"/>
              <w:rPr>
                <w:color w:val="156082" w:themeColor="accent1"/>
                <w:sz w:val="28"/>
              </w:rPr>
            </w:pPr>
            <w:r>
              <w:rPr>
                <w:color w:val="156082" w:themeColor="accent1"/>
                <w:sz w:val="28"/>
              </w:rPr>
              <w:t>0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6537EFEC" w14:textId="2BE92E34" w:rsidR="002B2E25" w:rsidRPr="002B2E25" w:rsidRDefault="002B2E25" w:rsidP="002B2E25">
            <w:pPr>
              <w:jc w:val="both"/>
              <w:rPr>
                <w:color w:val="156082" w:themeColor="accent1"/>
                <w:sz w:val="28"/>
              </w:rPr>
            </w:pPr>
            <w:r>
              <w:rPr>
                <w:color w:val="156082" w:themeColor="accent1"/>
                <w:sz w:val="28"/>
              </w:rPr>
              <w:t>2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2DFC1CC8" w14:textId="1699F8C4" w:rsidR="002B2E25" w:rsidRPr="002B2E25" w:rsidRDefault="002B2E25" w:rsidP="002B2E25">
            <w:pPr>
              <w:jc w:val="both"/>
              <w:rPr>
                <w:color w:val="156082" w:themeColor="accent1"/>
                <w:sz w:val="28"/>
              </w:rPr>
            </w:pPr>
            <w:r>
              <w:rPr>
                <w:color w:val="156082" w:themeColor="accent1"/>
                <w:sz w:val="28"/>
              </w:rPr>
              <w:t>1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BE8FBA6" w14:textId="069C2894" w:rsidR="002B2E25" w:rsidRPr="002B2E25" w:rsidRDefault="002B2E25" w:rsidP="002B2E25">
            <w:pPr>
              <w:jc w:val="both"/>
              <w:rPr>
                <w:color w:val="156082" w:themeColor="accent1"/>
                <w:sz w:val="28"/>
              </w:rPr>
            </w:pPr>
          </w:p>
        </w:tc>
        <w:tc>
          <w:tcPr>
            <w:tcW w:w="823" w:type="dxa"/>
          </w:tcPr>
          <w:p w14:paraId="2763CC79" w14:textId="77777777" w:rsidR="002B2E25" w:rsidRPr="00734D9F" w:rsidRDefault="002B2E25" w:rsidP="002B2E25">
            <w:pPr>
              <w:spacing w:before="0" w:after="160" w:line="278" w:lineRule="auto"/>
              <w:rPr>
                <w:sz w:val="28"/>
              </w:rPr>
            </w:pPr>
          </w:p>
        </w:tc>
      </w:tr>
    </w:tbl>
    <w:p w14:paraId="7796EE3D" w14:textId="77777777" w:rsidR="002B2E25" w:rsidRDefault="002B2E25" w:rsidP="002B2E25"/>
    <w:p w14:paraId="5282AC50" w14:textId="35881B6B" w:rsidR="002B2E25" w:rsidRPr="00B57F38" w:rsidRDefault="00000000" w:rsidP="002B2E25">
      <w:pPr>
        <w:rPr>
          <w:i/>
        </w:rPr>
      </w:pPr>
      <m:oMathPara>
        <m:oMath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;2</m:t>
              </m:r>
            </m:e>
          </m:d>
          <m:r>
            <w:rPr>
              <w:rFonts w:ascii="Cambria Math" w:hAnsi="Cambria Math"/>
              <w:lang w:val="en-US"/>
            </w:rPr>
            <m:t>=0+3=3</m:t>
          </m:r>
          <m: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val="en-US"/>
            </w:rPr>
            <w:br/>
          </m:r>
        </m:oMath>
        <m:oMath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;7</m:t>
              </m:r>
            </m:e>
          </m:d>
          <m:r>
            <w:rPr>
              <w:rFonts w:ascii="Cambria Math" w:hAnsi="Cambria Math"/>
              <w:lang w:val="en-US"/>
            </w:rPr>
            <m:t>=0+1=1</m:t>
          </m:r>
          <m:r>
            <m:rPr>
              <m:sty m:val="p"/>
            </m:rPr>
            <w:rPr>
              <w:rFonts w:ascii="Cambria Math" w:hAnsi="Cambria Math"/>
              <w:lang w:val="en-US"/>
            </w:rPr>
            <w:br/>
          </m:r>
        </m:oMath>
        <m:oMath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4;5</m:t>
              </m:r>
            </m:e>
          </m:d>
          <m:r>
            <w:rPr>
              <w:rFonts w:ascii="Cambria Math" w:hAnsi="Cambria Math"/>
              <w:lang w:val="en-US"/>
            </w:rPr>
            <m:t>=0+0=0</m:t>
          </m:r>
          <m:r>
            <m:rPr>
              <m:sty m:val="p"/>
            </m:rPr>
            <w:rPr>
              <w:rFonts w:ascii="Cambria Math" w:hAnsi="Cambria Math"/>
              <w:lang w:val="en-US"/>
            </w:rPr>
            <w:br/>
          </m:r>
        </m:oMath>
        <m:oMath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4;6</m:t>
              </m:r>
            </m:e>
          </m:d>
          <m:r>
            <w:rPr>
              <w:rFonts w:ascii="Cambria Math" w:hAnsi="Cambria Math"/>
              <w:lang w:val="en-US"/>
            </w:rPr>
            <m:t>=0+2=2</m:t>
          </m:r>
          <m:r>
            <m:rPr>
              <m:sty m:val="p"/>
            </m:rPr>
            <w:rPr>
              <w:rFonts w:ascii="Cambria Math" w:hAnsi="Cambria Math"/>
              <w:lang w:val="en-US"/>
            </w:rPr>
            <w:br/>
          </m:r>
        </m:oMath>
        <m:oMath>
          <m:d>
            <m:dPr>
              <m:ctrlPr>
                <w:rPr>
                  <w:rFonts w:ascii="Cambria Math" w:hAnsi="Cambria Math"/>
                  <w:b/>
                  <w:bCs/>
                  <w:lang w:val="en-US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5;2</m:t>
              </m:r>
            </m:e>
          </m:d>
          <m:r>
            <m:rPr>
              <m:sty m:val="bi"/>
            </m:rPr>
            <w:rPr>
              <w:rFonts w:ascii="Cambria Math" w:hAnsi="Cambria Math"/>
              <w:lang w:val="en-US"/>
            </w:rPr>
            <m:t>=3+5=8</m:t>
          </m:r>
          <m:r>
            <m:rPr>
              <m:sty m:val="p"/>
            </m:rPr>
            <w:rPr>
              <w:rFonts w:ascii="Cambria Math" w:hAnsi="Cambria Math"/>
              <w:lang w:val="en-US"/>
            </w:rPr>
            <w:br/>
          </m:r>
        </m:oMath>
        <m:oMath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6;4</m:t>
              </m:r>
            </m:e>
          </m:d>
          <m:r>
            <w:rPr>
              <w:rFonts w:ascii="Cambria Math" w:hAnsi="Cambria Math"/>
              <w:lang w:val="en-US"/>
            </w:rPr>
            <m:t>=0+1=1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6;5</m:t>
              </m:r>
            </m:e>
          </m:d>
          <m:r>
            <w:rPr>
              <w:rFonts w:ascii="Cambria Math" w:hAnsi="Cambria Math"/>
              <w:lang w:val="en-US"/>
            </w:rPr>
            <m:t>=0+0=0</m:t>
          </m:r>
          <m:r>
            <m:rPr>
              <m:sty m:val="p"/>
            </m:rPr>
            <w:rPr>
              <w:rFonts w:ascii="Cambria Math" w:hAnsi="Cambria Math"/>
              <w:lang w:val="en-US"/>
            </w:rPr>
            <w:br/>
          </m:r>
        </m:oMath>
        <m:oMath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7;5</m:t>
              </m:r>
            </m:e>
          </m:d>
          <m:r>
            <w:rPr>
              <w:rFonts w:ascii="Cambria Math" w:hAnsi="Cambria Math"/>
              <w:lang w:val="en-US"/>
            </w:rPr>
            <m:t>=1+0=1</m:t>
          </m:r>
        </m:oMath>
      </m:oMathPara>
    </w:p>
    <w:p w14:paraId="7C4D41A7" w14:textId="550B5A48" w:rsidR="009A528D" w:rsidRPr="00787AAB" w:rsidRDefault="009A528D" w:rsidP="009A528D">
      <w:pPr>
        <w:spacing w:before="0" w:after="160" w:line="278" w:lineRule="auto"/>
      </w:pPr>
      <w:r>
        <w:t xml:space="preserve">У ребра </w:t>
      </w:r>
      <w:r w:rsidRPr="00CC46B2">
        <w:t>(</w:t>
      </w:r>
      <w:r w:rsidR="00B57F38">
        <w:t>5</w:t>
      </w:r>
      <w:r w:rsidRPr="00CC46B2">
        <w:t>;</w:t>
      </w:r>
      <w:r w:rsidR="00B57F38">
        <w:t>2</w:t>
      </w:r>
      <w:r w:rsidRPr="00CC46B2">
        <w:t>)</w:t>
      </w:r>
      <w:r>
        <w:t xml:space="preserve"> наибольшая сумма равная </w:t>
      </w:r>
      <w:r w:rsidR="00B57F38">
        <w:t>8</w:t>
      </w:r>
      <w:r>
        <w:t xml:space="preserve">, следовательно, множество следует разбить на два подмножества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;2</m:t>
            </m:r>
          </m:e>
        </m:d>
        <m:r>
          <w:rPr>
            <w:rFonts w:ascii="Cambria Math" w:hAnsi="Cambria Math"/>
          </w:rPr>
          <m:t>, (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>;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>)</m:t>
        </m:r>
      </m:oMath>
    </w:p>
    <w:p w14:paraId="3ADCAD89" w14:textId="0CC1A2DC" w:rsidR="009A528D" w:rsidRPr="00CC46B2" w:rsidRDefault="009A528D" w:rsidP="009A528D">
      <w:pPr>
        <w:spacing w:before="0" w:after="160" w:line="278" w:lineRule="auto"/>
        <w:rPr>
          <w:i/>
        </w:rPr>
      </w:pPr>
      <w:r>
        <w:t xml:space="preserve">Нижняя граница - </w:t>
      </w:r>
      <m:oMath>
        <m:r>
          <w:rPr>
            <w:rFonts w:ascii="Cambria Math" w:hAnsi="Cambria Math"/>
          </w:rPr>
          <m:t>V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G</m:t>
                </m:r>
              </m:e>
              <m:sub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</w:rPr>
                    </m:ctrlPr>
                  </m:barPr>
                  <m:e>
                    <m:r>
                      <w:rPr>
                        <w:rFonts w:ascii="Cambria Math" w:hAnsi="Cambria Math"/>
                      </w:rPr>
                      <m:t>5,2</m:t>
                    </m:r>
                  </m:e>
                </m:bar>
              </m:sub>
            </m:sSub>
          </m:e>
        </m:d>
        <m:r>
          <w:rPr>
            <w:rFonts w:ascii="Cambria Math" w:hAnsi="Cambria Math"/>
          </w:rPr>
          <m:t>=36+8=44</m:t>
        </m:r>
      </m:oMath>
    </w:p>
    <w:p w14:paraId="3EFA4300" w14:textId="169F08C7" w:rsidR="009A528D" w:rsidRDefault="009A528D" w:rsidP="009A528D">
      <w:r>
        <w:t xml:space="preserve">Исключим элементы строки </w:t>
      </w:r>
      <w:r w:rsidR="00B57F38">
        <w:t>5</w:t>
      </w:r>
      <w:r>
        <w:t xml:space="preserve"> и столбца </w:t>
      </w:r>
      <w:r w:rsidR="00B57F38">
        <w:t>2</w:t>
      </w:r>
      <w:r>
        <w:t>.</w:t>
      </w:r>
    </w:p>
    <w:p w14:paraId="3BE1444F" w14:textId="77777777" w:rsidR="00B917CB" w:rsidRDefault="00B917CB" w:rsidP="009A528D"/>
    <w:p w14:paraId="2C9C502F" w14:textId="77777777" w:rsidR="00B917CB" w:rsidRDefault="00B917CB" w:rsidP="009A528D"/>
    <w:p w14:paraId="5100360B" w14:textId="23C0507B" w:rsidR="00443CDF" w:rsidRPr="00443CDF" w:rsidRDefault="00443CDF" w:rsidP="00443CDF">
      <w:pPr>
        <w:pStyle w:val="a3"/>
        <w:rPr>
          <w:lang w:val="en-US"/>
        </w:rPr>
      </w:pPr>
      <w:r>
        <w:t xml:space="preserve">Шаг </w:t>
      </w:r>
      <w:r>
        <w:rPr>
          <w:lang w:val="en-US"/>
        </w:rPr>
        <w:t>4</w:t>
      </w:r>
      <w:r>
        <w:t>.</w:t>
      </w:r>
    </w:p>
    <w:p w14:paraId="02EFC7FA" w14:textId="77777777" w:rsidR="00B917CB" w:rsidRDefault="00B917CB" w:rsidP="009A528D"/>
    <w:p w14:paraId="3C17B225" w14:textId="77777777" w:rsidR="00B917CB" w:rsidRDefault="00B917CB" w:rsidP="009A528D"/>
    <w:p w14:paraId="27A664DF" w14:textId="77777777" w:rsidR="00B917CB" w:rsidRDefault="00B917CB" w:rsidP="009A528D"/>
    <w:p w14:paraId="6CEEC77D" w14:textId="77777777" w:rsidR="00B917CB" w:rsidRDefault="00B917CB" w:rsidP="009A528D"/>
    <w:p w14:paraId="19610419" w14:textId="77777777" w:rsidR="00BA64F9" w:rsidRDefault="00BA64F9" w:rsidP="009A528D"/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535"/>
        <w:gridCol w:w="823"/>
        <w:gridCol w:w="823"/>
        <w:gridCol w:w="823"/>
        <w:gridCol w:w="823"/>
        <w:gridCol w:w="823"/>
        <w:gridCol w:w="823"/>
      </w:tblGrid>
      <w:tr w:rsidR="00BA64F9" w:rsidRPr="00734D9F" w14:paraId="76D11C63" w14:textId="10316A8D" w:rsidTr="008A34D8">
        <w:trPr>
          <w:gridAfter w:val="1"/>
          <w:wAfter w:w="823" w:type="dxa"/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5FDF98B0" w14:textId="77777777" w:rsidR="00BA64F9" w:rsidRPr="00734D9F" w:rsidRDefault="00BA64F9" w:rsidP="00BA64F9">
            <w:pPr>
              <w:jc w:val="both"/>
              <w:rPr>
                <w:sz w:val="28"/>
                <w:lang w:val="en-US"/>
              </w:rPr>
            </w:pPr>
            <w:r w:rsidRPr="00734D9F">
              <w:rPr>
                <w:sz w:val="28"/>
                <w:lang w:val="en-US"/>
              </w:rPr>
              <w:t>ij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0E501DD4" w14:textId="77777777" w:rsidR="00BA64F9" w:rsidRPr="00734D9F" w:rsidRDefault="00BA64F9" w:rsidP="00BA64F9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329504F0" w14:textId="77777777" w:rsidR="00BA64F9" w:rsidRPr="00734D9F" w:rsidRDefault="00BA64F9" w:rsidP="00BA64F9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19EB4A80" w14:textId="77777777" w:rsidR="00BA64F9" w:rsidRPr="00734D9F" w:rsidRDefault="00BA64F9" w:rsidP="00BA64F9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7295C5C5" w14:textId="77777777" w:rsidR="00BA64F9" w:rsidRPr="00734D9F" w:rsidRDefault="00BA64F9" w:rsidP="00BA64F9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52D16888" w14:textId="0F854E94" w:rsidR="00BA64F9" w:rsidRDefault="00BA64F9" w:rsidP="00BA64F9">
            <w:pPr>
              <w:jc w:val="both"/>
              <w:rPr>
                <w:sz w:val="28"/>
                <w:lang w:val="en-US"/>
              </w:rPr>
            </w:pPr>
            <w:r w:rsidRPr="00734D9F">
              <w:rPr>
                <w:color w:val="156082" w:themeColor="accent1"/>
                <w:sz w:val="28"/>
                <w:lang w:val="en-US"/>
              </w:rPr>
              <w:t>mi</w:t>
            </w:r>
          </w:p>
        </w:tc>
      </w:tr>
      <w:tr w:rsidR="00BA64F9" w:rsidRPr="00734D9F" w14:paraId="4AC54304" w14:textId="46A403EB" w:rsidTr="008A34D8">
        <w:trPr>
          <w:gridAfter w:val="1"/>
          <w:wAfter w:w="823" w:type="dxa"/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4F3AEBB0" w14:textId="77777777" w:rsidR="00BA64F9" w:rsidRPr="00734D9F" w:rsidRDefault="00BA64F9" w:rsidP="00BA64F9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5656C84E" w14:textId="77777777" w:rsidR="00BA64F9" w:rsidRPr="00734D9F" w:rsidRDefault="00BA64F9" w:rsidP="00BA64F9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1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5A4F4B80" w14:textId="77777777" w:rsidR="00BA64F9" w:rsidRPr="00734D9F" w:rsidRDefault="00BA64F9" w:rsidP="00BA64F9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1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2F104E4F" w14:textId="77777777" w:rsidR="00BA64F9" w:rsidRPr="00734D9F" w:rsidRDefault="00BA64F9" w:rsidP="00BA64F9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8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F98FA41" w14:textId="3EDA8FF2" w:rsidR="00BA64F9" w:rsidRPr="00734D9F" w:rsidRDefault="00BA64F9" w:rsidP="00BA64F9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0</w:t>
            </w:r>
            <w:r>
              <w:rPr>
                <w:sz w:val="28"/>
              </w:rPr>
              <w:t>(</w:t>
            </w:r>
            <w:r w:rsidR="00540FC5">
              <w:rPr>
                <w:sz w:val="28"/>
              </w:rPr>
              <w:t>2</w:t>
            </w:r>
            <w:r>
              <w:rPr>
                <w:sz w:val="28"/>
              </w:rPr>
              <w:t>)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D373866" w14:textId="316B37D6" w:rsidR="00BA64F9" w:rsidRPr="00734D9F" w:rsidRDefault="00BA64F9" w:rsidP="00BA64F9">
            <w:pPr>
              <w:jc w:val="both"/>
              <w:rPr>
                <w:sz w:val="28"/>
              </w:rPr>
            </w:pPr>
            <w:r>
              <w:rPr>
                <w:color w:val="156082" w:themeColor="accent1"/>
                <w:sz w:val="28"/>
              </w:rPr>
              <w:t>1</w:t>
            </w:r>
          </w:p>
        </w:tc>
      </w:tr>
      <w:tr w:rsidR="00BA64F9" w:rsidRPr="00734D9F" w14:paraId="4B431A5E" w14:textId="6A7B555A" w:rsidTr="008A34D8">
        <w:trPr>
          <w:gridAfter w:val="1"/>
          <w:wAfter w:w="823" w:type="dxa"/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0CA8BB29" w14:textId="77777777" w:rsidR="00BA64F9" w:rsidRPr="00734D9F" w:rsidRDefault="00BA64F9" w:rsidP="00BA64F9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451A32D9" w14:textId="77777777" w:rsidR="00BA64F9" w:rsidRPr="00734D9F" w:rsidRDefault="00BA64F9" w:rsidP="00BA64F9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5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91D7E1C" w14:textId="17CCF01F" w:rsidR="00BA64F9" w:rsidRPr="00734D9F" w:rsidRDefault="00BA64F9" w:rsidP="00BA64F9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0</w:t>
            </w:r>
            <w:r>
              <w:rPr>
                <w:sz w:val="28"/>
              </w:rPr>
              <w:t>(0)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B7BB265" w14:textId="0F5905BD" w:rsidR="00BA64F9" w:rsidRPr="00B917CB" w:rsidRDefault="00BA64F9" w:rsidP="00BA64F9">
            <w:pPr>
              <w:jc w:val="both"/>
              <w:rPr>
                <w:b/>
                <w:bCs/>
                <w:sz w:val="28"/>
              </w:rPr>
            </w:pPr>
            <w:r w:rsidRPr="00B917CB">
              <w:rPr>
                <w:b/>
                <w:bCs/>
                <w:sz w:val="28"/>
              </w:rPr>
              <w:t>0(2)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3778556" w14:textId="77777777" w:rsidR="00BA64F9" w:rsidRPr="00734D9F" w:rsidRDefault="00BA64F9" w:rsidP="00BA64F9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1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88655A9" w14:textId="70BE5350" w:rsidR="00BA64F9" w:rsidRPr="00734D9F" w:rsidRDefault="00BA64F9" w:rsidP="00BA64F9">
            <w:pPr>
              <w:jc w:val="both"/>
              <w:rPr>
                <w:sz w:val="28"/>
              </w:rPr>
            </w:pPr>
            <w:r>
              <w:rPr>
                <w:color w:val="156082" w:themeColor="accent1"/>
                <w:sz w:val="28"/>
              </w:rPr>
              <w:t>0</w:t>
            </w:r>
          </w:p>
        </w:tc>
      </w:tr>
      <w:tr w:rsidR="00BA64F9" w:rsidRPr="00734D9F" w14:paraId="633E169B" w14:textId="7490E073" w:rsidTr="008A34D8">
        <w:trPr>
          <w:gridAfter w:val="1"/>
          <w:wAfter w:w="823" w:type="dxa"/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349912C5" w14:textId="77777777" w:rsidR="00BA64F9" w:rsidRPr="00734D9F" w:rsidRDefault="00BA64F9" w:rsidP="00BA64F9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CCF9215" w14:textId="1EE9F505" w:rsidR="00BA64F9" w:rsidRPr="00734D9F" w:rsidRDefault="00BA64F9" w:rsidP="00BA64F9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0</w:t>
            </w:r>
            <w:r>
              <w:rPr>
                <w:sz w:val="28"/>
              </w:rPr>
              <w:t>(1)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4224396C" w14:textId="0A07460E" w:rsidR="00BA64F9" w:rsidRPr="00734D9F" w:rsidRDefault="00BA64F9" w:rsidP="00BA64F9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0</w:t>
            </w:r>
            <w:r>
              <w:rPr>
                <w:sz w:val="28"/>
              </w:rPr>
              <w:t>(0)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02BBBF93" w14:textId="77777777" w:rsidR="00BA64F9" w:rsidRPr="00734D9F" w:rsidRDefault="00BA64F9" w:rsidP="00BA64F9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5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7B12DFC" w14:textId="77777777" w:rsidR="00BA64F9" w:rsidRPr="00734D9F" w:rsidRDefault="00BA64F9" w:rsidP="00BA64F9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1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4FF947C" w14:textId="7FC5C0BB" w:rsidR="00BA64F9" w:rsidRPr="00734D9F" w:rsidRDefault="00BA64F9" w:rsidP="00BA64F9">
            <w:pPr>
              <w:jc w:val="both"/>
              <w:rPr>
                <w:sz w:val="28"/>
              </w:rPr>
            </w:pPr>
            <w:r>
              <w:rPr>
                <w:color w:val="156082" w:themeColor="accent1"/>
                <w:sz w:val="28"/>
              </w:rPr>
              <w:t>0</w:t>
            </w:r>
          </w:p>
        </w:tc>
      </w:tr>
      <w:tr w:rsidR="00BA64F9" w:rsidRPr="00734D9F" w14:paraId="7701A2E6" w14:textId="0BF04ADE" w:rsidTr="008A34D8">
        <w:trPr>
          <w:gridAfter w:val="1"/>
          <w:wAfter w:w="823" w:type="dxa"/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5FF62507" w14:textId="77777777" w:rsidR="00BA64F9" w:rsidRPr="00734D9F" w:rsidRDefault="00BA64F9" w:rsidP="00BA64F9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2F191729" w14:textId="77777777" w:rsidR="00BA64F9" w:rsidRPr="00734D9F" w:rsidRDefault="00BA64F9" w:rsidP="00BA64F9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5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09A3970" w14:textId="0DDBDDCB" w:rsidR="00BA64F9" w:rsidRPr="00734D9F" w:rsidRDefault="00BA64F9" w:rsidP="00BA64F9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0</w:t>
            </w:r>
            <w:r>
              <w:rPr>
                <w:sz w:val="28"/>
              </w:rPr>
              <w:t>(1)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679A7635" w14:textId="77777777" w:rsidR="00BA64F9" w:rsidRPr="00734D9F" w:rsidRDefault="00BA64F9" w:rsidP="00BA64F9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2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2BB5C2DF" w14:textId="77777777" w:rsidR="00BA64F9" w:rsidRPr="00734D9F" w:rsidRDefault="00BA64F9" w:rsidP="00BA64F9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1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C74D6D4" w14:textId="1EF263EA" w:rsidR="00BA64F9" w:rsidRPr="00734D9F" w:rsidRDefault="00BA64F9" w:rsidP="00BA64F9">
            <w:pPr>
              <w:jc w:val="both"/>
              <w:rPr>
                <w:sz w:val="28"/>
              </w:rPr>
            </w:pPr>
            <w:r>
              <w:rPr>
                <w:color w:val="156082" w:themeColor="accent1"/>
                <w:sz w:val="28"/>
              </w:rPr>
              <w:t>1</w:t>
            </w:r>
          </w:p>
        </w:tc>
      </w:tr>
      <w:tr w:rsidR="00BA64F9" w:rsidRPr="00734D9F" w14:paraId="2C116FAB" w14:textId="6093685B" w:rsidTr="008710A3">
        <w:trPr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1C72BFBF" w14:textId="24899CE6" w:rsidR="00BA64F9" w:rsidRDefault="00BA64F9" w:rsidP="00BA64F9">
            <w:pPr>
              <w:jc w:val="both"/>
              <w:rPr>
                <w:sz w:val="28"/>
                <w:lang w:val="en-US"/>
              </w:rPr>
            </w:pPr>
            <w:r w:rsidRPr="00734D9F">
              <w:rPr>
                <w:color w:val="156082" w:themeColor="accent1"/>
                <w:sz w:val="28"/>
                <w:lang w:val="en-US"/>
              </w:rPr>
              <w:t>mj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932B99B" w14:textId="6766C242" w:rsidR="00BA64F9" w:rsidRPr="00734D9F" w:rsidRDefault="00BA64F9" w:rsidP="00BA64F9">
            <w:pPr>
              <w:jc w:val="both"/>
              <w:rPr>
                <w:sz w:val="28"/>
              </w:rPr>
            </w:pPr>
            <w:r>
              <w:rPr>
                <w:color w:val="156082" w:themeColor="accent1"/>
                <w:sz w:val="28"/>
              </w:rPr>
              <w:t>1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2A076A7E" w14:textId="540B13A6" w:rsidR="00BA64F9" w:rsidRPr="00734D9F" w:rsidRDefault="00BA64F9" w:rsidP="00BA64F9">
            <w:pPr>
              <w:jc w:val="both"/>
              <w:rPr>
                <w:sz w:val="28"/>
              </w:rPr>
            </w:pPr>
            <w:r>
              <w:rPr>
                <w:color w:val="156082" w:themeColor="accent1"/>
                <w:sz w:val="28"/>
              </w:rPr>
              <w:t>0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98D2EEC" w14:textId="49E71213" w:rsidR="00BA64F9" w:rsidRPr="00734D9F" w:rsidRDefault="00BA64F9" w:rsidP="00BA64F9">
            <w:pPr>
              <w:jc w:val="both"/>
              <w:rPr>
                <w:sz w:val="28"/>
              </w:rPr>
            </w:pPr>
            <w:r>
              <w:rPr>
                <w:color w:val="156082" w:themeColor="accent1"/>
                <w:sz w:val="28"/>
              </w:rPr>
              <w:t>2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84E1B0E" w14:textId="2EB358D3" w:rsidR="00BA64F9" w:rsidRPr="00734D9F" w:rsidRDefault="00BA64F9" w:rsidP="00BA64F9">
            <w:pPr>
              <w:jc w:val="both"/>
              <w:rPr>
                <w:sz w:val="28"/>
              </w:rPr>
            </w:pPr>
            <w:r>
              <w:rPr>
                <w:color w:val="156082" w:themeColor="accent1"/>
                <w:sz w:val="28"/>
              </w:rPr>
              <w:t>1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770C3BA" w14:textId="31635FDC" w:rsidR="00BA64F9" w:rsidRDefault="00BA64F9" w:rsidP="00BA64F9">
            <w:pPr>
              <w:jc w:val="both"/>
              <w:rPr>
                <w:color w:val="156082" w:themeColor="accent1"/>
                <w:sz w:val="28"/>
              </w:rPr>
            </w:pPr>
          </w:p>
        </w:tc>
        <w:tc>
          <w:tcPr>
            <w:tcW w:w="823" w:type="dxa"/>
          </w:tcPr>
          <w:p w14:paraId="121757A2" w14:textId="77777777" w:rsidR="00BA64F9" w:rsidRPr="00734D9F" w:rsidRDefault="00BA64F9" w:rsidP="00BA64F9">
            <w:pPr>
              <w:spacing w:before="0" w:after="160" w:line="278" w:lineRule="auto"/>
              <w:rPr>
                <w:sz w:val="28"/>
              </w:rPr>
            </w:pPr>
          </w:p>
        </w:tc>
      </w:tr>
    </w:tbl>
    <w:p w14:paraId="10DA02D6" w14:textId="69CA2977" w:rsidR="00BA64F9" w:rsidRPr="00B57F38" w:rsidRDefault="00000000" w:rsidP="00BA64F9">
      <w:pPr>
        <w:rPr>
          <w:i/>
        </w:rPr>
      </w:pPr>
      <m:oMathPara>
        <m:oMath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;7</m:t>
              </m:r>
            </m:e>
          </m:d>
          <m:r>
            <w:rPr>
              <w:rFonts w:ascii="Cambria Math" w:hAnsi="Cambria Math"/>
              <w:lang w:val="en-US"/>
            </w:rPr>
            <m:t>=1+1=2</m:t>
          </m:r>
          <m:r>
            <m:rPr>
              <m:sty m:val="p"/>
            </m:rPr>
            <w:rPr>
              <w:rFonts w:ascii="Cambria Math" w:hAnsi="Cambria Math"/>
              <w:lang w:val="en-US"/>
            </w:rPr>
            <w:br/>
          </m:r>
        </m:oMath>
        <m:oMath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4;5</m:t>
              </m:r>
            </m:e>
          </m:d>
          <m:r>
            <w:rPr>
              <w:rFonts w:ascii="Cambria Math" w:hAnsi="Cambria Math"/>
              <w:lang w:val="en-US"/>
            </w:rPr>
            <m:t>=0+0=0</m:t>
          </m:r>
          <m:r>
            <m:rPr>
              <m:sty m:val="p"/>
            </m:rPr>
            <w:rPr>
              <w:rFonts w:ascii="Cambria Math" w:hAnsi="Cambria Math"/>
              <w:lang w:val="en-US"/>
            </w:rPr>
            <w:br/>
          </m:r>
        </m:oMath>
        <m:oMath>
          <m:d>
            <m:dPr>
              <m:ctrlPr>
                <w:rPr>
                  <w:rFonts w:ascii="Cambria Math" w:hAnsi="Cambria Math"/>
                  <w:b/>
                  <w:bCs/>
                  <w:lang w:val="en-US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4;6</m:t>
              </m:r>
            </m:e>
          </m:d>
          <m:r>
            <m:rPr>
              <m:sty m:val="bi"/>
            </m:rPr>
            <w:rPr>
              <w:rFonts w:ascii="Cambria Math" w:hAnsi="Cambria Math"/>
              <w:lang w:val="en-US"/>
            </w:rPr>
            <m:t>=0+2=2</m:t>
          </m:r>
          <m:r>
            <m:rPr>
              <m:sty m:val="p"/>
            </m:rPr>
            <w:rPr>
              <w:rFonts w:ascii="Cambria Math" w:hAnsi="Cambria Math"/>
              <w:lang w:val="en-US"/>
            </w:rPr>
            <w:br/>
          </m:r>
        </m:oMath>
        <m:oMath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6;4</m:t>
              </m:r>
            </m:e>
          </m:d>
          <m:r>
            <w:rPr>
              <w:rFonts w:ascii="Cambria Math" w:hAnsi="Cambria Math"/>
              <w:lang w:val="en-US"/>
            </w:rPr>
            <m:t>=0+1=1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6;5</m:t>
              </m:r>
            </m:e>
          </m:d>
          <m:r>
            <w:rPr>
              <w:rFonts w:ascii="Cambria Math" w:hAnsi="Cambria Math"/>
              <w:lang w:val="en-US"/>
            </w:rPr>
            <m:t>=0+0=0</m:t>
          </m:r>
          <m:r>
            <m:rPr>
              <m:sty m:val="p"/>
            </m:rPr>
            <w:rPr>
              <w:rFonts w:ascii="Cambria Math" w:hAnsi="Cambria Math"/>
              <w:lang w:val="en-US"/>
            </w:rPr>
            <w:br/>
          </m:r>
        </m:oMath>
        <m:oMath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7;5</m:t>
              </m:r>
            </m:e>
          </m:d>
          <m:r>
            <w:rPr>
              <w:rFonts w:ascii="Cambria Math" w:hAnsi="Cambria Math"/>
              <w:lang w:val="en-US"/>
            </w:rPr>
            <m:t>=1+0=1</m:t>
          </m:r>
        </m:oMath>
      </m:oMathPara>
    </w:p>
    <w:p w14:paraId="6A5022EB" w14:textId="19248273" w:rsidR="00BA64F9" w:rsidRDefault="00BA64F9" w:rsidP="00BA64F9">
      <w:pPr>
        <w:spacing w:before="0" w:after="160" w:line="278" w:lineRule="auto"/>
      </w:pPr>
      <w:r>
        <w:t xml:space="preserve">У ребра </w:t>
      </w:r>
      <w:r w:rsidRPr="00CC46B2">
        <w:t>(</w:t>
      </w:r>
      <w:r>
        <w:t>4</w:t>
      </w:r>
      <w:r w:rsidRPr="00CC46B2">
        <w:t>;</w:t>
      </w:r>
      <w:r>
        <w:t>6</w:t>
      </w:r>
      <w:r w:rsidRPr="00CC46B2">
        <w:t>)</w:t>
      </w:r>
      <w:r>
        <w:t xml:space="preserve"> наибольшая сумма равная 2, следовательно, множество следует разбить на два подмножества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;6</m:t>
            </m:r>
          </m:e>
        </m:d>
        <m:r>
          <w:rPr>
            <w:rFonts w:ascii="Cambria Math" w:hAnsi="Cambria Math"/>
          </w:rPr>
          <m:t>, (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4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>;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6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>)</m:t>
        </m:r>
      </m:oMath>
    </w:p>
    <w:p w14:paraId="32B522F1" w14:textId="4F1D7425" w:rsidR="00BA64F9" w:rsidRDefault="00BA64F9" w:rsidP="00BA64F9">
      <w:pPr>
        <w:spacing w:before="0" w:after="160" w:line="278" w:lineRule="auto"/>
      </w:pPr>
      <w:r>
        <w:t xml:space="preserve">Нижняя граница - </w:t>
      </w:r>
      <m:oMath>
        <m:r>
          <w:rPr>
            <w:rFonts w:ascii="Cambria Math" w:hAnsi="Cambria Math"/>
          </w:rPr>
          <m:t>V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G</m:t>
                </m:r>
              </m:e>
              <m:sub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</w:rPr>
                    </m:ctrlPr>
                  </m:barPr>
                  <m:e>
                    <m:r>
                      <w:rPr>
                        <w:rFonts w:ascii="Cambria Math" w:hAnsi="Cambria Math"/>
                      </w:rPr>
                      <m:t>4,6</m:t>
                    </m:r>
                  </m:e>
                </m:bar>
              </m:sub>
            </m:sSub>
          </m:e>
        </m:d>
        <m:r>
          <w:rPr>
            <w:rFonts w:ascii="Cambria Math" w:hAnsi="Cambria Math"/>
          </w:rPr>
          <m:t>=36+2=38</m:t>
        </m:r>
      </m:oMath>
    </w:p>
    <w:p w14:paraId="15274914" w14:textId="3DFB31C5" w:rsidR="00BA64F9" w:rsidRDefault="00BA64F9" w:rsidP="00BA64F9">
      <w:r>
        <w:t>Исключим элементы строки 4 и столбца 6.</w:t>
      </w:r>
    </w:p>
    <w:p w14:paraId="3669D543" w14:textId="77777777" w:rsidR="00BA64F9" w:rsidRDefault="00BA64F9" w:rsidP="00BA64F9">
      <w:pPr>
        <w:spacing w:before="0" w:after="160" w:line="278" w:lineRule="auto"/>
        <w:rPr>
          <w:i/>
          <w:lang w:val="en-US"/>
        </w:rPr>
      </w:pPr>
    </w:p>
    <w:p w14:paraId="5600AC94" w14:textId="76855117" w:rsidR="00443CDF" w:rsidRPr="00443CDF" w:rsidRDefault="00443CDF" w:rsidP="00443CDF">
      <w:pPr>
        <w:pStyle w:val="a3"/>
        <w:rPr>
          <w:lang w:val="en-US"/>
        </w:rPr>
      </w:pPr>
      <w:r>
        <w:t xml:space="preserve">Шаг </w:t>
      </w:r>
      <w:r>
        <w:rPr>
          <w:lang w:val="en-US"/>
        </w:rPr>
        <w:t>5</w:t>
      </w:r>
      <w: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535"/>
        <w:gridCol w:w="823"/>
        <w:gridCol w:w="823"/>
        <w:gridCol w:w="823"/>
        <w:gridCol w:w="823"/>
      </w:tblGrid>
      <w:tr w:rsidR="00BA64F9" w14:paraId="1B30F99C" w14:textId="77777777" w:rsidTr="00F56E0F">
        <w:trPr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03CFFA06" w14:textId="77777777" w:rsidR="00BA64F9" w:rsidRPr="00734D9F" w:rsidRDefault="00BA64F9" w:rsidP="00F56E0F">
            <w:pPr>
              <w:jc w:val="both"/>
              <w:rPr>
                <w:sz w:val="28"/>
                <w:lang w:val="en-US"/>
              </w:rPr>
            </w:pPr>
            <w:r w:rsidRPr="00734D9F">
              <w:rPr>
                <w:sz w:val="28"/>
                <w:lang w:val="en-US"/>
              </w:rPr>
              <w:t>ij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5CB76ECD" w14:textId="77777777" w:rsidR="00BA64F9" w:rsidRPr="00734D9F" w:rsidRDefault="00BA64F9" w:rsidP="00F56E0F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04229846" w14:textId="77777777" w:rsidR="00BA64F9" w:rsidRPr="00734D9F" w:rsidRDefault="00BA64F9" w:rsidP="00F56E0F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17DABE66" w14:textId="77777777" w:rsidR="00BA64F9" w:rsidRPr="00734D9F" w:rsidRDefault="00BA64F9" w:rsidP="00F56E0F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3DC7205A" w14:textId="77777777" w:rsidR="00BA64F9" w:rsidRDefault="00BA64F9" w:rsidP="00F56E0F">
            <w:pPr>
              <w:jc w:val="both"/>
              <w:rPr>
                <w:sz w:val="28"/>
                <w:lang w:val="en-US"/>
              </w:rPr>
            </w:pPr>
            <w:r w:rsidRPr="00734D9F">
              <w:rPr>
                <w:color w:val="156082" w:themeColor="accent1"/>
                <w:sz w:val="28"/>
                <w:lang w:val="en-US"/>
              </w:rPr>
              <w:t>mi</w:t>
            </w:r>
          </w:p>
        </w:tc>
      </w:tr>
      <w:tr w:rsidR="00BA64F9" w:rsidRPr="00734D9F" w14:paraId="6C0B5FA4" w14:textId="77777777" w:rsidTr="00F56E0F">
        <w:trPr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40E49224" w14:textId="77777777" w:rsidR="00BA64F9" w:rsidRPr="00734D9F" w:rsidRDefault="00BA64F9" w:rsidP="00F56E0F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BC738F6" w14:textId="77777777" w:rsidR="00BA64F9" w:rsidRPr="00734D9F" w:rsidRDefault="00BA64F9" w:rsidP="00F56E0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1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44E0EC97" w14:textId="77777777" w:rsidR="00BA64F9" w:rsidRPr="00734D9F" w:rsidRDefault="00BA64F9" w:rsidP="00F56E0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1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13B8500" w14:textId="57BF37FB" w:rsidR="00BA64F9" w:rsidRPr="00B917CB" w:rsidRDefault="00BA64F9" w:rsidP="00F56E0F">
            <w:pPr>
              <w:jc w:val="both"/>
              <w:rPr>
                <w:b/>
                <w:bCs/>
                <w:sz w:val="28"/>
              </w:rPr>
            </w:pPr>
            <w:r w:rsidRPr="00B917CB">
              <w:rPr>
                <w:b/>
                <w:bCs/>
                <w:sz w:val="28"/>
              </w:rPr>
              <w:t>0</w:t>
            </w:r>
            <w:r w:rsidR="00540FC5" w:rsidRPr="00B917CB">
              <w:rPr>
                <w:b/>
                <w:bCs/>
                <w:sz w:val="28"/>
              </w:rPr>
              <w:t>(2)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36A31F6" w14:textId="77777777" w:rsidR="00BA64F9" w:rsidRPr="00734D9F" w:rsidRDefault="00BA64F9" w:rsidP="00F56E0F">
            <w:pPr>
              <w:jc w:val="both"/>
              <w:rPr>
                <w:sz w:val="28"/>
              </w:rPr>
            </w:pPr>
            <w:r>
              <w:rPr>
                <w:color w:val="156082" w:themeColor="accent1"/>
                <w:sz w:val="28"/>
              </w:rPr>
              <w:t>1</w:t>
            </w:r>
          </w:p>
        </w:tc>
      </w:tr>
      <w:tr w:rsidR="00BA64F9" w:rsidRPr="00734D9F" w14:paraId="2CFC8680" w14:textId="77777777" w:rsidTr="00F56E0F">
        <w:trPr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7F5614DF" w14:textId="77777777" w:rsidR="00BA64F9" w:rsidRPr="00734D9F" w:rsidRDefault="00BA64F9" w:rsidP="00F56E0F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246BAC25" w14:textId="42EA5442" w:rsidR="00BA64F9" w:rsidRPr="00734D9F" w:rsidRDefault="00BA64F9" w:rsidP="00F56E0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0</w:t>
            </w:r>
            <w:r w:rsidR="00540FC5">
              <w:rPr>
                <w:sz w:val="28"/>
              </w:rPr>
              <w:t>(1)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51B7C81B" w14:textId="6F39FF29" w:rsidR="00BA64F9" w:rsidRPr="00734D9F" w:rsidRDefault="00BA64F9" w:rsidP="00F56E0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0</w:t>
            </w:r>
            <w:r w:rsidR="00540FC5">
              <w:rPr>
                <w:sz w:val="28"/>
              </w:rPr>
              <w:t>(0)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00D39B25" w14:textId="77777777" w:rsidR="00BA64F9" w:rsidRPr="00734D9F" w:rsidRDefault="00BA64F9" w:rsidP="00F56E0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1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0F39DE0" w14:textId="77777777" w:rsidR="00BA64F9" w:rsidRPr="00734D9F" w:rsidRDefault="00BA64F9" w:rsidP="00F56E0F">
            <w:pPr>
              <w:jc w:val="both"/>
              <w:rPr>
                <w:sz w:val="28"/>
              </w:rPr>
            </w:pPr>
            <w:r>
              <w:rPr>
                <w:color w:val="156082" w:themeColor="accent1"/>
                <w:sz w:val="28"/>
              </w:rPr>
              <w:t>0</w:t>
            </w:r>
          </w:p>
        </w:tc>
      </w:tr>
      <w:tr w:rsidR="00BA64F9" w:rsidRPr="00734D9F" w14:paraId="07E8623C" w14:textId="77777777" w:rsidTr="00F56E0F">
        <w:trPr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6EC09F8F" w14:textId="77777777" w:rsidR="00BA64F9" w:rsidRPr="00734D9F" w:rsidRDefault="00BA64F9" w:rsidP="00F56E0F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6EB62097" w14:textId="77777777" w:rsidR="00BA64F9" w:rsidRPr="00734D9F" w:rsidRDefault="00BA64F9" w:rsidP="00F56E0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5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5C0D3392" w14:textId="231CD3C2" w:rsidR="00BA64F9" w:rsidRPr="00734D9F" w:rsidRDefault="00BA64F9" w:rsidP="00F56E0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0</w:t>
            </w:r>
            <w:r w:rsidR="00540FC5">
              <w:rPr>
                <w:sz w:val="28"/>
              </w:rPr>
              <w:t>(1)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0F62034" w14:textId="77777777" w:rsidR="00BA64F9" w:rsidRPr="00734D9F" w:rsidRDefault="00BA64F9" w:rsidP="00F56E0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1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D3E3E49" w14:textId="77777777" w:rsidR="00BA64F9" w:rsidRPr="00734D9F" w:rsidRDefault="00BA64F9" w:rsidP="00F56E0F">
            <w:pPr>
              <w:jc w:val="both"/>
              <w:rPr>
                <w:sz w:val="28"/>
              </w:rPr>
            </w:pPr>
            <w:r>
              <w:rPr>
                <w:color w:val="156082" w:themeColor="accent1"/>
                <w:sz w:val="28"/>
              </w:rPr>
              <w:t>1</w:t>
            </w:r>
          </w:p>
        </w:tc>
      </w:tr>
      <w:tr w:rsidR="00BA64F9" w14:paraId="13B1D1EE" w14:textId="77777777" w:rsidTr="00F56E0F">
        <w:trPr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790D3C49" w14:textId="77777777" w:rsidR="00BA64F9" w:rsidRDefault="00BA64F9" w:rsidP="00F56E0F">
            <w:pPr>
              <w:jc w:val="both"/>
              <w:rPr>
                <w:sz w:val="28"/>
                <w:lang w:val="en-US"/>
              </w:rPr>
            </w:pPr>
            <w:r w:rsidRPr="00734D9F">
              <w:rPr>
                <w:color w:val="156082" w:themeColor="accent1"/>
                <w:sz w:val="28"/>
                <w:lang w:val="en-US"/>
              </w:rPr>
              <w:t>mj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0BCEA7F8" w14:textId="77777777" w:rsidR="00BA64F9" w:rsidRPr="00734D9F" w:rsidRDefault="00BA64F9" w:rsidP="00F56E0F">
            <w:pPr>
              <w:jc w:val="both"/>
              <w:rPr>
                <w:sz w:val="28"/>
              </w:rPr>
            </w:pPr>
            <w:r>
              <w:rPr>
                <w:color w:val="156082" w:themeColor="accent1"/>
                <w:sz w:val="28"/>
              </w:rPr>
              <w:t>1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20E9ADB" w14:textId="77777777" w:rsidR="00BA64F9" w:rsidRPr="00734D9F" w:rsidRDefault="00BA64F9" w:rsidP="00F56E0F">
            <w:pPr>
              <w:jc w:val="both"/>
              <w:rPr>
                <w:sz w:val="28"/>
              </w:rPr>
            </w:pPr>
            <w:r>
              <w:rPr>
                <w:color w:val="156082" w:themeColor="accent1"/>
                <w:sz w:val="28"/>
              </w:rPr>
              <w:t>0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81C7ED5" w14:textId="77777777" w:rsidR="00BA64F9" w:rsidRPr="00734D9F" w:rsidRDefault="00BA64F9" w:rsidP="00F56E0F">
            <w:pPr>
              <w:jc w:val="both"/>
              <w:rPr>
                <w:sz w:val="28"/>
              </w:rPr>
            </w:pPr>
            <w:r>
              <w:rPr>
                <w:color w:val="156082" w:themeColor="accent1"/>
                <w:sz w:val="28"/>
              </w:rPr>
              <w:t>1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83A67EE" w14:textId="77777777" w:rsidR="00BA64F9" w:rsidRDefault="00BA64F9" w:rsidP="00F56E0F">
            <w:pPr>
              <w:jc w:val="both"/>
              <w:rPr>
                <w:color w:val="156082" w:themeColor="accent1"/>
                <w:sz w:val="28"/>
              </w:rPr>
            </w:pPr>
          </w:p>
        </w:tc>
      </w:tr>
    </w:tbl>
    <w:p w14:paraId="3145DA97" w14:textId="77777777" w:rsidR="00B57F38" w:rsidRDefault="00B57F38" w:rsidP="009A528D">
      <w:pPr>
        <w:rPr>
          <w:lang w:val="en-US"/>
        </w:rPr>
      </w:pPr>
    </w:p>
    <w:p w14:paraId="4CA3958F" w14:textId="77777777" w:rsidR="00443CDF" w:rsidRPr="00443CDF" w:rsidRDefault="00443CDF" w:rsidP="009A528D">
      <w:pPr>
        <w:rPr>
          <w:lang w:val="en-US"/>
        </w:rPr>
      </w:pPr>
    </w:p>
    <w:p w14:paraId="74598F8C" w14:textId="4F8C5B13" w:rsidR="00540FC5" w:rsidRPr="00B57F38" w:rsidRDefault="00000000" w:rsidP="00540FC5">
      <w:pPr>
        <w:rPr>
          <w:i/>
        </w:rPr>
      </w:pPr>
      <m:oMathPara>
        <m:oMath>
          <m:d>
            <m:dPr>
              <m:ctrlPr>
                <w:rPr>
                  <w:rFonts w:ascii="Cambria Math" w:hAnsi="Cambria Math"/>
                  <w:b/>
                  <w:bCs/>
                  <w:lang w:val="en-US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1;7</m:t>
              </m:r>
            </m:e>
          </m:d>
          <m:r>
            <m:rPr>
              <m:sty m:val="bi"/>
            </m:rPr>
            <w:rPr>
              <w:rFonts w:ascii="Cambria Math" w:hAnsi="Cambria Math"/>
              <w:lang w:val="en-US"/>
            </w:rPr>
            <m:t>=1+1=2</m:t>
          </m:r>
          <m:r>
            <m:rPr>
              <m:sty m:val="p"/>
            </m:rPr>
            <w:rPr>
              <w:rFonts w:ascii="Cambria Math" w:hAnsi="Cambria Math"/>
              <w:lang w:val="en-US"/>
            </w:rPr>
            <w:br/>
          </m:r>
        </m:oMath>
        <m:oMath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6;4</m:t>
              </m:r>
            </m:e>
          </m:d>
          <m:r>
            <w:rPr>
              <w:rFonts w:ascii="Cambria Math" w:hAnsi="Cambria Math"/>
              <w:lang w:val="en-US"/>
            </w:rPr>
            <m:t>=0+1=1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6;5</m:t>
              </m:r>
            </m:e>
          </m:d>
          <m:r>
            <w:rPr>
              <w:rFonts w:ascii="Cambria Math" w:hAnsi="Cambria Math"/>
              <w:lang w:val="en-US"/>
            </w:rPr>
            <m:t>=0+0=0</m:t>
          </m:r>
          <m:r>
            <m:rPr>
              <m:sty m:val="p"/>
            </m:rPr>
            <w:rPr>
              <w:rFonts w:ascii="Cambria Math" w:hAnsi="Cambria Math"/>
              <w:lang w:val="en-US"/>
            </w:rPr>
            <w:br/>
          </m:r>
        </m:oMath>
        <m:oMath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7;5</m:t>
              </m:r>
            </m:e>
          </m:d>
          <m:r>
            <w:rPr>
              <w:rFonts w:ascii="Cambria Math" w:hAnsi="Cambria Math"/>
              <w:lang w:val="en-US"/>
            </w:rPr>
            <m:t>=1+0=1</m:t>
          </m:r>
        </m:oMath>
      </m:oMathPara>
    </w:p>
    <w:p w14:paraId="4E0ED72E" w14:textId="65BC9B75" w:rsidR="006A6373" w:rsidRDefault="006A6373" w:rsidP="006A6373">
      <w:pPr>
        <w:spacing w:before="0" w:after="160" w:line="278" w:lineRule="auto"/>
      </w:pPr>
      <w:r>
        <w:t xml:space="preserve">У ребра </w:t>
      </w:r>
      <w:r w:rsidRPr="00CC46B2">
        <w:t>(</w:t>
      </w:r>
      <w:r>
        <w:t>1</w:t>
      </w:r>
      <w:r w:rsidRPr="00CC46B2">
        <w:t>;</w:t>
      </w:r>
      <w:r>
        <w:t>7</w:t>
      </w:r>
      <w:r w:rsidRPr="00CC46B2">
        <w:t>)</w:t>
      </w:r>
      <w:r>
        <w:t xml:space="preserve"> наибольшая сумма равная 2, следовательно, множество следует разбить на два подмножества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;7</m:t>
            </m:r>
          </m:e>
        </m:d>
        <m:r>
          <w:rPr>
            <w:rFonts w:ascii="Cambria Math" w:hAnsi="Cambria Math"/>
          </w:rPr>
          <m:t>, (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1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>;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7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>)</m:t>
        </m:r>
      </m:oMath>
    </w:p>
    <w:p w14:paraId="2A61DD00" w14:textId="4D2AF61C" w:rsidR="006A6373" w:rsidRDefault="006A6373" w:rsidP="006A6373">
      <w:pPr>
        <w:spacing w:before="0" w:after="160" w:line="278" w:lineRule="auto"/>
      </w:pPr>
      <w:r>
        <w:t xml:space="preserve">Нижняя граница - </w:t>
      </w:r>
      <m:oMath>
        <m:r>
          <w:rPr>
            <w:rFonts w:ascii="Cambria Math" w:hAnsi="Cambria Math"/>
          </w:rPr>
          <m:t>V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G</m:t>
                </m:r>
              </m:e>
              <m:sub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</w:rPr>
                    </m:ctrlPr>
                  </m:barPr>
                  <m:e>
                    <m:r>
                      <w:rPr>
                        <w:rFonts w:ascii="Cambria Math" w:hAnsi="Cambria Math"/>
                      </w:rPr>
                      <m:t>1,7</m:t>
                    </m:r>
                  </m:e>
                </m:bar>
              </m:sub>
            </m:sSub>
          </m:e>
        </m:d>
        <m:r>
          <w:rPr>
            <w:rFonts w:ascii="Cambria Math" w:hAnsi="Cambria Math"/>
          </w:rPr>
          <m:t>=36+2=38</m:t>
        </m:r>
      </m:oMath>
    </w:p>
    <w:p w14:paraId="3E14590B" w14:textId="3066AFC9" w:rsidR="006A6373" w:rsidRDefault="006A6373" w:rsidP="006A6373">
      <w:r>
        <w:t>Исключим элементы строки 1 и столбца 7.</w:t>
      </w:r>
    </w:p>
    <w:p w14:paraId="113DB414" w14:textId="77777777" w:rsidR="006A6373" w:rsidRDefault="006A6373" w:rsidP="006A6373"/>
    <w:p w14:paraId="3AAD6E2F" w14:textId="12DCBD9B" w:rsidR="00443CDF" w:rsidRPr="00443CDF" w:rsidRDefault="00443CDF" w:rsidP="00443CDF">
      <w:pPr>
        <w:pStyle w:val="a3"/>
        <w:rPr>
          <w:lang w:val="en-US"/>
        </w:rPr>
      </w:pPr>
      <w:r>
        <w:t xml:space="preserve">Шаг </w:t>
      </w:r>
      <w:r>
        <w:rPr>
          <w:lang w:val="en-US"/>
        </w:rPr>
        <w:t>6</w:t>
      </w:r>
      <w:r>
        <w:t>.</w:t>
      </w:r>
    </w:p>
    <w:p w14:paraId="282C225C" w14:textId="77777777" w:rsidR="006A6373" w:rsidRDefault="006A6373" w:rsidP="006A6373"/>
    <w:p w14:paraId="6421773F" w14:textId="77777777" w:rsidR="006A6373" w:rsidRDefault="006A6373" w:rsidP="006A6373"/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535"/>
        <w:gridCol w:w="823"/>
        <w:gridCol w:w="823"/>
        <w:gridCol w:w="823"/>
      </w:tblGrid>
      <w:tr w:rsidR="006A6373" w14:paraId="623C2C4A" w14:textId="77777777" w:rsidTr="00F56E0F">
        <w:trPr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02027395" w14:textId="77777777" w:rsidR="006A6373" w:rsidRPr="00734D9F" w:rsidRDefault="006A6373" w:rsidP="00F56E0F">
            <w:pPr>
              <w:jc w:val="both"/>
              <w:rPr>
                <w:sz w:val="28"/>
                <w:lang w:val="en-US"/>
              </w:rPr>
            </w:pPr>
            <w:r w:rsidRPr="00734D9F">
              <w:rPr>
                <w:sz w:val="28"/>
                <w:lang w:val="en-US"/>
              </w:rPr>
              <w:t>ij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3318D367" w14:textId="77777777" w:rsidR="006A6373" w:rsidRPr="00734D9F" w:rsidRDefault="006A6373" w:rsidP="00F56E0F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5A72D9B4" w14:textId="77777777" w:rsidR="006A6373" w:rsidRPr="00734D9F" w:rsidRDefault="006A6373" w:rsidP="00F56E0F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1B59E1E7" w14:textId="77777777" w:rsidR="006A6373" w:rsidRDefault="006A6373" w:rsidP="00F56E0F">
            <w:pPr>
              <w:jc w:val="both"/>
              <w:rPr>
                <w:sz w:val="28"/>
                <w:lang w:val="en-US"/>
              </w:rPr>
            </w:pPr>
            <w:r w:rsidRPr="00734D9F">
              <w:rPr>
                <w:color w:val="156082" w:themeColor="accent1"/>
                <w:sz w:val="28"/>
                <w:lang w:val="en-US"/>
              </w:rPr>
              <w:t>mi</w:t>
            </w:r>
          </w:p>
        </w:tc>
      </w:tr>
      <w:tr w:rsidR="006A6373" w:rsidRPr="00734D9F" w14:paraId="0A7B8A02" w14:textId="77777777" w:rsidTr="00F56E0F">
        <w:trPr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681F7A6D" w14:textId="77777777" w:rsidR="006A6373" w:rsidRPr="00734D9F" w:rsidRDefault="006A6373" w:rsidP="00F56E0F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AA892AC" w14:textId="32E76A44" w:rsidR="006A6373" w:rsidRPr="00734D9F" w:rsidRDefault="006A6373" w:rsidP="00F56E0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0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500F999D" w14:textId="261CB2F3" w:rsidR="006A6373" w:rsidRPr="00734D9F" w:rsidRDefault="006A6373" w:rsidP="00F56E0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0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677516C" w14:textId="77777777" w:rsidR="006A6373" w:rsidRPr="00734D9F" w:rsidRDefault="006A6373" w:rsidP="00F56E0F">
            <w:pPr>
              <w:jc w:val="both"/>
              <w:rPr>
                <w:sz w:val="28"/>
              </w:rPr>
            </w:pPr>
            <w:r>
              <w:rPr>
                <w:color w:val="156082" w:themeColor="accent1"/>
                <w:sz w:val="28"/>
              </w:rPr>
              <w:t>0</w:t>
            </w:r>
          </w:p>
        </w:tc>
      </w:tr>
      <w:tr w:rsidR="006A6373" w:rsidRPr="00734D9F" w14:paraId="265DA5E0" w14:textId="77777777" w:rsidTr="00F56E0F">
        <w:trPr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406A31A3" w14:textId="77777777" w:rsidR="006A6373" w:rsidRPr="00734D9F" w:rsidRDefault="006A6373" w:rsidP="00F56E0F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44FF1BEC" w14:textId="77777777" w:rsidR="006A6373" w:rsidRPr="00734D9F" w:rsidRDefault="006A6373" w:rsidP="00F56E0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5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09DF012F" w14:textId="3609D970" w:rsidR="006A6373" w:rsidRPr="00734D9F" w:rsidRDefault="006A6373" w:rsidP="00F56E0F">
            <w:pPr>
              <w:jc w:val="both"/>
              <w:rPr>
                <w:sz w:val="28"/>
              </w:rPr>
            </w:pPr>
            <w:r w:rsidRPr="00734D9F">
              <w:rPr>
                <w:sz w:val="28"/>
              </w:rPr>
              <w:t>0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0AA752B" w14:textId="178F4C9A" w:rsidR="006A6373" w:rsidRPr="00734D9F" w:rsidRDefault="006A6373" w:rsidP="00F56E0F">
            <w:pPr>
              <w:jc w:val="both"/>
              <w:rPr>
                <w:sz w:val="28"/>
              </w:rPr>
            </w:pPr>
            <w:r>
              <w:rPr>
                <w:color w:val="156082" w:themeColor="accent1"/>
                <w:sz w:val="28"/>
              </w:rPr>
              <w:t>5</w:t>
            </w:r>
          </w:p>
        </w:tc>
      </w:tr>
      <w:tr w:rsidR="006A6373" w14:paraId="02C29B78" w14:textId="77777777" w:rsidTr="00F56E0F">
        <w:trPr>
          <w:jc w:val="center"/>
        </w:trPr>
        <w:tc>
          <w:tcPr>
            <w:tcW w:w="5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1D1D1" w:themeFill="background2" w:themeFillShade="E6"/>
          </w:tcPr>
          <w:p w14:paraId="71B13F24" w14:textId="77777777" w:rsidR="006A6373" w:rsidRDefault="006A6373" w:rsidP="00F56E0F">
            <w:pPr>
              <w:jc w:val="both"/>
              <w:rPr>
                <w:sz w:val="28"/>
                <w:lang w:val="en-US"/>
              </w:rPr>
            </w:pPr>
            <w:r w:rsidRPr="00734D9F">
              <w:rPr>
                <w:color w:val="156082" w:themeColor="accent1"/>
                <w:sz w:val="28"/>
                <w:lang w:val="en-US"/>
              </w:rPr>
              <w:t>mj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7D03955" w14:textId="42D9DA39" w:rsidR="006A6373" w:rsidRPr="00734D9F" w:rsidRDefault="006A6373" w:rsidP="00F56E0F">
            <w:pPr>
              <w:jc w:val="both"/>
              <w:rPr>
                <w:sz w:val="28"/>
              </w:rPr>
            </w:pPr>
            <w:r>
              <w:rPr>
                <w:color w:val="156082" w:themeColor="accent1"/>
                <w:sz w:val="28"/>
              </w:rPr>
              <w:t>5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4A344DAA" w14:textId="77777777" w:rsidR="006A6373" w:rsidRPr="00734D9F" w:rsidRDefault="006A6373" w:rsidP="00F56E0F">
            <w:pPr>
              <w:jc w:val="both"/>
              <w:rPr>
                <w:sz w:val="28"/>
              </w:rPr>
            </w:pPr>
            <w:r>
              <w:rPr>
                <w:color w:val="156082" w:themeColor="accent1"/>
                <w:sz w:val="28"/>
              </w:rPr>
              <w:t>0</w:t>
            </w:r>
          </w:p>
        </w:tc>
        <w:tc>
          <w:tcPr>
            <w:tcW w:w="8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E39997F" w14:textId="77777777" w:rsidR="006A6373" w:rsidRDefault="006A6373" w:rsidP="00F56E0F">
            <w:pPr>
              <w:jc w:val="both"/>
              <w:rPr>
                <w:color w:val="156082" w:themeColor="accent1"/>
                <w:sz w:val="28"/>
              </w:rPr>
            </w:pPr>
          </w:p>
        </w:tc>
      </w:tr>
    </w:tbl>
    <w:p w14:paraId="035320FA" w14:textId="77777777" w:rsidR="00B917CB" w:rsidRDefault="00B917CB" w:rsidP="00FB48BB">
      <w:pPr>
        <w:rPr>
          <w:lang w:val="en-US"/>
        </w:rPr>
      </w:pPr>
    </w:p>
    <w:p w14:paraId="2C94B1F0" w14:textId="77777777" w:rsidR="00B917CB" w:rsidRDefault="00B917CB" w:rsidP="00FB48BB">
      <w:pPr>
        <w:rPr>
          <w:lang w:val="en-US"/>
        </w:rPr>
      </w:pPr>
    </w:p>
    <w:p w14:paraId="0A892638" w14:textId="5B150357" w:rsidR="00144483" w:rsidRDefault="00144483" w:rsidP="00144483">
      <w:pPr>
        <w:spacing w:before="0" w:after="160" w:line="278" w:lineRule="auto"/>
      </w:pPr>
      <w:r>
        <w:t xml:space="preserve">У ребра </w:t>
      </w:r>
      <w:r w:rsidRPr="00CC46B2">
        <w:t>(</w:t>
      </w:r>
      <w:r w:rsidRPr="00144483">
        <w:t>6</w:t>
      </w:r>
      <w:r w:rsidRPr="00CC46B2">
        <w:t>;</w:t>
      </w:r>
      <w:r w:rsidRPr="00144483">
        <w:t>4</w:t>
      </w:r>
      <w:r w:rsidRPr="00CC46B2">
        <w:t>)</w:t>
      </w:r>
      <w:r>
        <w:t xml:space="preserve"> наибольшая сумма равная </w:t>
      </w:r>
      <w:r w:rsidRPr="00144483">
        <w:t>5</w:t>
      </w:r>
      <w:r>
        <w:t xml:space="preserve">, следовательно, множество следует разбить на два подмножества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6</m:t>
            </m:r>
            <m:r>
              <w:rPr>
                <w:rFonts w:ascii="Cambria Math" w:hAnsi="Cambria Math"/>
              </w:rPr>
              <m:t>;</m:t>
            </m:r>
            <m:r>
              <w:rPr>
                <w:rFonts w:ascii="Cambria Math" w:hAnsi="Cambria Math"/>
              </w:rPr>
              <m:t>4</m:t>
            </m:r>
          </m:e>
        </m:d>
        <m:r>
          <w:rPr>
            <w:rFonts w:ascii="Cambria Math" w:hAnsi="Cambria Math"/>
          </w:rPr>
          <m:t>, (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6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>;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4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>)</m:t>
        </m:r>
      </m:oMath>
    </w:p>
    <w:p w14:paraId="4A8BF674" w14:textId="62091488" w:rsidR="00144483" w:rsidRPr="00144483" w:rsidRDefault="00144483" w:rsidP="00144483">
      <w:pPr>
        <w:spacing w:before="0" w:after="160" w:line="278" w:lineRule="auto"/>
        <w:rPr>
          <w:i/>
          <w:lang w:val="en-US"/>
        </w:rPr>
      </w:pPr>
      <w:r>
        <w:t xml:space="preserve">Нижняя граница - </w:t>
      </w:r>
      <m:oMath>
        <m:r>
          <w:rPr>
            <w:rFonts w:ascii="Cambria Math" w:hAnsi="Cambria Math"/>
          </w:rPr>
          <m:t>V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G</m:t>
                </m:r>
              </m:e>
              <m:sub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</w:rPr>
                    </m:ctrlPr>
                  </m:barPr>
                  <m:e>
                    <m: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4</m:t>
                    </m:r>
                  </m:e>
                </m:bar>
              </m:sub>
            </m:sSub>
          </m:e>
        </m:d>
        <m:r>
          <w:rPr>
            <w:rFonts w:ascii="Cambria Math" w:hAnsi="Cambria Math"/>
          </w:rPr>
          <m:t>=36+</m:t>
        </m:r>
        <m:r>
          <w:rPr>
            <w:rFonts w:ascii="Cambria Math" w:hAnsi="Cambria Math"/>
          </w:rPr>
          <m:t>5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4</m:t>
        </m:r>
        <m:r>
          <w:rPr>
            <w:rFonts w:ascii="Cambria Math" w:hAnsi="Cambria Math"/>
            <w:lang w:val="en-US"/>
          </w:rPr>
          <m:t>1</m:t>
        </m:r>
      </m:oMath>
    </w:p>
    <w:p w14:paraId="0C9899A1" w14:textId="77777777" w:rsidR="00B917CB" w:rsidRDefault="00B917CB" w:rsidP="00FB48BB">
      <w:pPr>
        <w:rPr>
          <w:lang w:val="en-US"/>
        </w:rPr>
      </w:pPr>
    </w:p>
    <w:p w14:paraId="0F2BF521" w14:textId="481E509B" w:rsidR="00B917CB" w:rsidRDefault="00144483" w:rsidP="00FB48BB">
      <w:pPr>
        <w:rPr>
          <w:lang w:val="en-US"/>
        </w:rPr>
      </w:pPr>
      <w:r>
        <w:t xml:space="preserve">Нижняя граница множества </w:t>
      </w:r>
      <m:oMath>
        <m:r>
          <w:rPr>
            <w:rFonts w:ascii="Cambria Math" w:hAnsi="Cambria Math"/>
          </w:rPr>
          <m:t>V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G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w:rPr>
                    <w:rFonts w:ascii="Cambria Math" w:hAnsi="Cambria Math"/>
                    <w:lang w:val="en-US"/>
                  </w:rPr>
                  <m:t>6,4</m:t>
                </m:r>
              </m:sub>
            </m:sSub>
          </m:e>
        </m:d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36</m:t>
        </m:r>
      </m:oMath>
    </w:p>
    <w:p w14:paraId="188CB42F" w14:textId="77777777" w:rsidR="00443CDF" w:rsidRDefault="00443CDF" w:rsidP="00FB48BB">
      <w:pPr>
        <w:rPr>
          <w:lang w:val="en-US"/>
        </w:rPr>
      </w:pPr>
    </w:p>
    <w:p w14:paraId="52AE6F18" w14:textId="77777777" w:rsidR="00443CDF" w:rsidRDefault="00443CDF" w:rsidP="00FB48BB">
      <w:pPr>
        <w:rPr>
          <w:lang w:val="en-US"/>
        </w:rPr>
      </w:pPr>
    </w:p>
    <w:p w14:paraId="63DEBCE8" w14:textId="77777777" w:rsidR="00443CDF" w:rsidRDefault="00443CDF" w:rsidP="00FB48BB">
      <w:pPr>
        <w:rPr>
          <w:lang w:val="en-US"/>
        </w:rPr>
      </w:pPr>
    </w:p>
    <w:p w14:paraId="2C9C0C22" w14:textId="77777777" w:rsidR="00443CDF" w:rsidRDefault="00443CDF" w:rsidP="00FB48BB">
      <w:pPr>
        <w:rPr>
          <w:lang w:val="en-US"/>
        </w:rPr>
      </w:pPr>
    </w:p>
    <w:p w14:paraId="4631EA26" w14:textId="77777777" w:rsidR="00443CDF" w:rsidRDefault="00443CDF" w:rsidP="00FB48BB">
      <w:pPr>
        <w:rPr>
          <w:lang w:val="en-US"/>
        </w:rPr>
      </w:pPr>
    </w:p>
    <w:p w14:paraId="40FAA7A5" w14:textId="38D5D923" w:rsidR="00443CDF" w:rsidRPr="00443CDF" w:rsidRDefault="00443CDF" w:rsidP="00443CDF">
      <w:pPr>
        <w:pStyle w:val="a3"/>
      </w:pPr>
      <w:r>
        <w:t>Ответ</w:t>
      </w:r>
    </w:p>
    <w:p w14:paraId="08B91A2D" w14:textId="2F602111" w:rsidR="00B917CB" w:rsidRPr="00144483" w:rsidRDefault="00144483" w:rsidP="00443CDF">
      <w:pPr>
        <w:rPr>
          <w:lang w:val="en-US"/>
        </w:rPr>
      </w:pPr>
      <w:r>
        <w:t>Получаем распределение</w:t>
      </w:r>
      <w:r>
        <w:rPr>
          <w:lang w:val="en-US"/>
        </w:rPr>
        <w:t>:</w:t>
      </w:r>
    </w:p>
    <w:p w14:paraId="2927D2CB" w14:textId="47E07C43" w:rsidR="00144483" w:rsidRPr="00144483" w:rsidRDefault="00144483" w:rsidP="00B917CB">
      <w:pPr>
        <w:rPr>
          <w:lang w:val="en-US"/>
        </w:rPr>
      </w:pPr>
      <w:r>
        <w:t xml:space="preserve">1 – 7 </w:t>
      </w:r>
    </w:p>
    <w:p w14:paraId="0B43062D" w14:textId="18E1CAA5" w:rsidR="00B917CB" w:rsidRDefault="00B917CB" w:rsidP="00B917CB">
      <w:r>
        <w:t xml:space="preserve">2 – 3 </w:t>
      </w:r>
    </w:p>
    <w:p w14:paraId="2550B568" w14:textId="77777777" w:rsidR="00B917CB" w:rsidRDefault="00B917CB" w:rsidP="00B917CB">
      <w:pPr>
        <w:rPr>
          <w:lang w:val="en-US"/>
        </w:rPr>
      </w:pPr>
      <w:r>
        <w:t xml:space="preserve">3 – 1 </w:t>
      </w:r>
    </w:p>
    <w:p w14:paraId="74660206" w14:textId="2DFAE2A9" w:rsidR="00144483" w:rsidRPr="00144483" w:rsidRDefault="00144483" w:rsidP="00B917CB">
      <w:pPr>
        <w:rPr>
          <w:lang w:val="en-US"/>
        </w:rPr>
      </w:pPr>
      <w:r>
        <w:t>4 – 6</w:t>
      </w:r>
    </w:p>
    <w:p w14:paraId="244C0E15" w14:textId="77777777" w:rsidR="00B917CB" w:rsidRDefault="00B917CB" w:rsidP="00B917CB">
      <w:pPr>
        <w:rPr>
          <w:lang w:val="en-US"/>
        </w:rPr>
      </w:pPr>
      <w:r>
        <w:t>5 – 2</w:t>
      </w:r>
    </w:p>
    <w:p w14:paraId="3F34EB84" w14:textId="6C3BEFEE" w:rsidR="00144483" w:rsidRPr="00144483" w:rsidRDefault="00144483" w:rsidP="00B917CB">
      <w:pPr>
        <w:rPr>
          <w:lang w:val="en-US"/>
        </w:rPr>
      </w:pPr>
      <w:r>
        <w:t xml:space="preserve">6 – </w:t>
      </w:r>
      <w:r>
        <w:rPr>
          <w:lang w:val="en-US"/>
        </w:rPr>
        <w:t>4</w:t>
      </w:r>
    </w:p>
    <w:p w14:paraId="45D42466" w14:textId="52707A84" w:rsidR="00B917CB" w:rsidRDefault="00B917CB" w:rsidP="00B917CB">
      <w:r>
        <w:t xml:space="preserve">7 – </w:t>
      </w:r>
      <w:r w:rsidR="00144483">
        <w:rPr>
          <w:lang w:val="en-US"/>
        </w:rPr>
        <w:t>5</w:t>
      </w:r>
      <w:r>
        <w:t xml:space="preserve"> </w:t>
      </w:r>
    </w:p>
    <w:p w14:paraId="23272922" w14:textId="77777777" w:rsidR="00144483" w:rsidRPr="00144483" w:rsidRDefault="00144483" w:rsidP="00B917CB">
      <w:pPr>
        <w:rPr>
          <w:lang w:val="en-US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535"/>
        <w:gridCol w:w="636"/>
        <w:gridCol w:w="636"/>
        <w:gridCol w:w="636"/>
        <w:gridCol w:w="636"/>
        <w:gridCol w:w="636"/>
        <w:gridCol w:w="636"/>
        <w:gridCol w:w="636"/>
      </w:tblGrid>
      <w:tr w:rsidR="00B917CB" w:rsidRPr="00B917CB" w14:paraId="4C3225AE" w14:textId="77777777" w:rsidTr="00B917CB">
        <w:trPr>
          <w:jc w:val="center"/>
        </w:trPr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8E8E8" w:themeFill="background2"/>
          </w:tcPr>
          <w:p w14:paraId="3F90CF19" w14:textId="77777777" w:rsidR="00B917CB" w:rsidRPr="00B917CB" w:rsidRDefault="00B917CB" w:rsidP="00926035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ij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E8E8E8" w:themeFill="background2"/>
          </w:tcPr>
          <w:p w14:paraId="3165BE6F" w14:textId="77777777" w:rsidR="00B917CB" w:rsidRPr="00B917CB" w:rsidRDefault="00B917CB" w:rsidP="00926035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8E8E8" w:themeFill="background2"/>
          </w:tcPr>
          <w:p w14:paraId="274785B0" w14:textId="77777777" w:rsidR="00B917CB" w:rsidRPr="00B917CB" w:rsidRDefault="00B917CB" w:rsidP="00926035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8E8E8" w:themeFill="background2"/>
          </w:tcPr>
          <w:p w14:paraId="7DE070D9" w14:textId="77777777" w:rsidR="00B917CB" w:rsidRPr="00B917CB" w:rsidRDefault="00B917CB" w:rsidP="00926035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8E8E8" w:themeFill="background2"/>
          </w:tcPr>
          <w:p w14:paraId="265632B7" w14:textId="77777777" w:rsidR="00B917CB" w:rsidRPr="00B917CB" w:rsidRDefault="00B917CB" w:rsidP="00926035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8E8E8" w:themeFill="background2"/>
          </w:tcPr>
          <w:p w14:paraId="53E44FF3" w14:textId="77777777" w:rsidR="00B917CB" w:rsidRPr="00B917CB" w:rsidRDefault="00B917CB" w:rsidP="00926035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8E8E8" w:themeFill="background2"/>
          </w:tcPr>
          <w:p w14:paraId="78DC0354" w14:textId="77777777" w:rsidR="00B917CB" w:rsidRPr="00B917CB" w:rsidRDefault="00B917CB" w:rsidP="00926035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8E8E8" w:themeFill="background2"/>
          </w:tcPr>
          <w:p w14:paraId="2B78967E" w14:textId="77777777" w:rsidR="00B917CB" w:rsidRPr="00B917CB" w:rsidRDefault="00B917CB" w:rsidP="00926035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</w:t>
            </w:r>
          </w:p>
        </w:tc>
      </w:tr>
      <w:tr w:rsidR="00B917CB" w14:paraId="1D970F66" w14:textId="77777777" w:rsidTr="00B917CB">
        <w:trPr>
          <w:jc w:val="center"/>
        </w:trPr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8E8E8" w:themeFill="background2"/>
          </w:tcPr>
          <w:p w14:paraId="3ADC701C" w14:textId="77777777" w:rsidR="00B917CB" w:rsidRPr="00B917CB" w:rsidRDefault="00B917CB" w:rsidP="00926035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5C5AB3A" w14:textId="77777777" w:rsidR="00B917CB" w:rsidRDefault="00B917CB" w:rsidP="00926035">
            <w:pPr>
              <w:jc w:val="both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B46ADBA" w14:textId="77777777" w:rsidR="00B917CB" w:rsidRDefault="00B917CB" w:rsidP="00926035">
            <w:pPr>
              <w:jc w:val="both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6183BAB8" w14:textId="77777777" w:rsidR="00B917CB" w:rsidRDefault="00B917CB" w:rsidP="00926035">
            <w:pPr>
              <w:jc w:val="both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59F1251" w14:textId="77777777" w:rsidR="00B917CB" w:rsidRDefault="00B917CB" w:rsidP="00926035">
            <w:pPr>
              <w:jc w:val="both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28E6F5E" w14:textId="77777777" w:rsidR="00B917CB" w:rsidRDefault="00B917CB" w:rsidP="00926035">
            <w:pPr>
              <w:jc w:val="both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D5316A0" w14:textId="77777777" w:rsidR="00B917CB" w:rsidRDefault="00B917CB" w:rsidP="00926035">
            <w:pPr>
              <w:jc w:val="both"/>
              <w:rPr>
                <w:sz w:val="28"/>
              </w:rPr>
            </w:pPr>
            <w:r>
              <w:rPr>
                <w:sz w:val="28"/>
              </w:rPr>
              <w:t>14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8E8E8" w:themeFill="background2"/>
          </w:tcPr>
          <w:p w14:paraId="77980224" w14:textId="77777777" w:rsidR="00B917CB" w:rsidRPr="00B917CB" w:rsidRDefault="00B917CB" w:rsidP="00926035">
            <w:pPr>
              <w:jc w:val="both"/>
              <w:rPr>
                <w:b/>
                <w:bCs/>
                <w:sz w:val="28"/>
              </w:rPr>
            </w:pPr>
            <w:r w:rsidRPr="00B917CB">
              <w:rPr>
                <w:b/>
                <w:bCs/>
                <w:sz w:val="28"/>
              </w:rPr>
              <w:t>6</w:t>
            </w:r>
          </w:p>
        </w:tc>
      </w:tr>
      <w:tr w:rsidR="00B917CB" w14:paraId="17EAEBD8" w14:textId="77777777" w:rsidTr="00B917CB">
        <w:trPr>
          <w:jc w:val="center"/>
        </w:trPr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8E8E8" w:themeFill="background2"/>
          </w:tcPr>
          <w:p w14:paraId="47367A52" w14:textId="77777777" w:rsidR="00B917CB" w:rsidRPr="00B917CB" w:rsidRDefault="00B917CB" w:rsidP="00926035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0FFF7375" w14:textId="77777777" w:rsidR="00B917CB" w:rsidRDefault="00B917CB" w:rsidP="00926035">
            <w:pPr>
              <w:jc w:val="both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55FD16E9" w14:textId="77777777" w:rsidR="00B917CB" w:rsidRDefault="00B917CB" w:rsidP="00926035">
            <w:pPr>
              <w:jc w:val="both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8E8E8" w:themeFill="background2"/>
          </w:tcPr>
          <w:p w14:paraId="6964C674" w14:textId="77777777" w:rsidR="00B917CB" w:rsidRPr="00B917CB" w:rsidRDefault="00B917CB" w:rsidP="00926035">
            <w:pPr>
              <w:jc w:val="both"/>
              <w:rPr>
                <w:b/>
                <w:bCs/>
                <w:sz w:val="28"/>
              </w:rPr>
            </w:pPr>
            <w:r w:rsidRPr="00B917CB">
              <w:rPr>
                <w:b/>
                <w:bCs/>
                <w:sz w:val="28"/>
              </w:rPr>
              <w:t>4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5A1E39DD" w14:textId="77777777" w:rsidR="00B917CB" w:rsidRDefault="00B917CB" w:rsidP="00926035">
            <w:pPr>
              <w:jc w:val="both"/>
              <w:rPr>
                <w:sz w:val="28"/>
              </w:rPr>
            </w:pPr>
            <w:r>
              <w:rPr>
                <w:sz w:val="28"/>
              </w:rPr>
              <w:t>13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549EB870" w14:textId="77777777" w:rsidR="00B917CB" w:rsidRDefault="00B917CB" w:rsidP="00926035">
            <w:pPr>
              <w:jc w:val="both"/>
              <w:rPr>
                <w:sz w:val="28"/>
              </w:rPr>
            </w:pPr>
            <w:r>
              <w:rPr>
                <w:sz w:val="28"/>
              </w:rPr>
              <w:t>16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681682C4" w14:textId="77777777" w:rsidR="00B917CB" w:rsidRDefault="00B917CB" w:rsidP="00926035">
            <w:pPr>
              <w:jc w:val="both"/>
              <w:rPr>
                <w:sz w:val="28"/>
              </w:rPr>
            </w:pPr>
            <w:r>
              <w:rPr>
                <w:sz w:val="28"/>
              </w:rPr>
              <w:t>15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42A3907D" w14:textId="77777777" w:rsidR="00B917CB" w:rsidRDefault="00B917CB" w:rsidP="00926035">
            <w:pPr>
              <w:jc w:val="both"/>
              <w:rPr>
                <w:sz w:val="28"/>
              </w:rPr>
            </w:pPr>
            <w:r>
              <w:rPr>
                <w:sz w:val="28"/>
              </w:rPr>
              <w:t>16</w:t>
            </w:r>
          </w:p>
        </w:tc>
      </w:tr>
      <w:tr w:rsidR="00B917CB" w14:paraId="1F82F8A8" w14:textId="77777777" w:rsidTr="00B917CB">
        <w:trPr>
          <w:jc w:val="center"/>
        </w:trPr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8E8E8" w:themeFill="background2"/>
          </w:tcPr>
          <w:p w14:paraId="2A668E8B" w14:textId="77777777" w:rsidR="00B917CB" w:rsidRPr="00B917CB" w:rsidRDefault="00B917CB" w:rsidP="00926035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E8E8E8" w:themeFill="background2"/>
          </w:tcPr>
          <w:p w14:paraId="3B773281" w14:textId="77777777" w:rsidR="00B917CB" w:rsidRPr="00B917CB" w:rsidRDefault="00B917CB" w:rsidP="00926035">
            <w:pPr>
              <w:jc w:val="both"/>
              <w:rPr>
                <w:b/>
                <w:bCs/>
                <w:sz w:val="28"/>
              </w:rPr>
            </w:pPr>
            <w:r w:rsidRPr="00B917CB">
              <w:rPr>
                <w:b/>
                <w:bCs/>
                <w:sz w:val="28"/>
              </w:rPr>
              <w:t>2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66D947B1" w14:textId="77777777" w:rsidR="00B917CB" w:rsidRDefault="00B917CB" w:rsidP="00926035">
            <w:pPr>
              <w:jc w:val="both"/>
              <w:rPr>
                <w:sz w:val="28"/>
              </w:rPr>
            </w:pPr>
            <w:r>
              <w:rPr>
                <w:sz w:val="28"/>
              </w:rPr>
              <w:t>15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8A0406C" w14:textId="77777777" w:rsidR="00B917CB" w:rsidRDefault="00B917CB" w:rsidP="00926035">
            <w:pPr>
              <w:jc w:val="both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6D43105" w14:textId="77777777" w:rsidR="00B917CB" w:rsidRDefault="00B917CB" w:rsidP="00926035">
            <w:pPr>
              <w:jc w:val="both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45697916" w14:textId="77777777" w:rsidR="00B917CB" w:rsidRDefault="00B917CB" w:rsidP="00926035">
            <w:pPr>
              <w:jc w:val="both"/>
              <w:rPr>
                <w:sz w:val="28"/>
              </w:rPr>
            </w:pPr>
            <w:r>
              <w:rPr>
                <w:sz w:val="28"/>
              </w:rPr>
              <w:t>17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A572CF6" w14:textId="77777777" w:rsidR="00B917CB" w:rsidRDefault="00B917CB" w:rsidP="00926035">
            <w:pPr>
              <w:jc w:val="both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D64CFC0" w14:textId="77777777" w:rsidR="00B917CB" w:rsidRDefault="00B917CB" w:rsidP="00926035">
            <w:pPr>
              <w:jc w:val="both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</w:tr>
      <w:tr w:rsidR="00B917CB" w14:paraId="14C2483A" w14:textId="77777777" w:rsidTr="00B917CB">
        <w:trPr>
          <w:jc w:val="center"/>
        </w:trPr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8E8E8" w:themeFill="background2"/>
          </w:tcPr>
          <w:p w14:paraId="7E89FAE7" w14:textId="77777777" w:rsidR="00B917CB" w:rsidRPr="00B917CB" w:rsidRDefault="00B917CB" w:rsidP="00926035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0E6B60C3" w14:textId="77777777" w:rsidR="00B917CB" w:rsidRDefault="00B917CB" w:rsidP="00926035">
            <w:pPr>
              <w:jc w:val="both"/>
              <w:rPr>
                <w:sz w:val="28"/>
              </w:rPr>
            </w:pPr>
            <w:r>
              <w:rPr>
                <w:sz w:val="28"/>
              </w:rPr>
              <w:t>14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486BE198" w14:textId="77777777" w:rsidR="00B917CB" w:rsidRDefault="00B917CB" w:rsidP="00926035">
            <w:pPr>
              <w:jc w:val="both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6DBA6C5E" w14:textId="77777777" w:rsidR="00B917CB" w:rsidRDefault="00B917CB" w:rsidP="00926035">
            <w:pPr>
              <w:jc w:val="both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23DC3E6C" w14:textId="77777777" w:rsidR="00B917CB" w:rsidRDefault="00B917CB" w:rsidP="00926035">
            <w:pPr>
              <w:jc w:val="both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53537AD8" w14:textId="77777777" w:rsidR="00B917CB" w:rsidRDefault="00B917CB" w:rsidP="00926035">
            <w:pPr>
              <w:jc w:val="both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8E8E8" w:themeFill="background2"/>
          </w:tcPr>
          <w:p w14:paraId="449C807E" w14:textId="77777777" w:rsidR="00B917CB" w:rsidRPr="00B917CB" w:rsidRDefault="00B917CB" w:rsidP="00926035">
            <w:pPr>
              <w:jc w:val="both"/>
              <w:rPr>
                <w:b/>
                <w:bCs/>
                <w:sz w:val="28"/>
              </w:rPr>
            </w:pPr>
            <w:r w:rsidRPr="00B917CB">
              <w:rPr>
                <w:b/>
                <w:bCs/>
                <w:sz w:val="28"/>
              </w:rPr>
              <w:t>6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42FA3B50" w14:textId="77777777" w:rsidR="00B917CB" w:rsidRDefault="00B917CB" w:rsidP="00926035">
            <w:pPr>
              <w:jc w:val="both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</w:tr>
      <w:tr w:rsidR="00B917CB" w14:paraId="5F466134" w14:textId="77777777" w:rsidTr="00B917CB">
        <w:trPr>
          <w:jc w:val="center"/>
        </w:trPr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8E8E8" w:themeFill="background2"/>
          </w:tcPr>
          <w:p w14:paraId="7C599C94" w14:textId="77777777" w:rsidR="00B917CB" w:rsidRPr="00B917CB" w:rsidRDefault="00B917CB" w:rsidP="00926035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4D8CCDC" w14:textId="77777777" w:rsidR="00B917CB" w:rsidRDefault="00B917CB" w:rsidP="00926035">
            <w:pPr>
              <w:jc w:val="both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8E8E8" w:themeFill="background2"/>
          </w:tcPr>
          <w:p w14:paraId="5C37C765" w14:textId="77777777" w:rsidR="00B917CB" w:rsidRPr="00B917CB" w:rsidRDefault="00B917CB" w:rsidP="00926035">
            <w:pPr>
              <w:jc w:val="both"/>
              <w:rPr>
                <w:b/>
                <w:bCs/>
                <w:sz w:val="28"/>
              </w:rPr>
            </w:pPr>
            <w:r w:rsidRPr="00B917CB">
              <w:rPr>
                <w:b/>
                <w:bCs/>
                <w:sz w:val="28"/>
              </w:rPr>
              <w:t>5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62E965BA" w14:textId="77777777" w:rsidR="00B917CB" w:rsidRDefault="00B917CB" w:rsidP="00926035">
            <w:pPr>
              <w:jc w:val="both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2EF069F6" w14:textId="77777777" w:rsidR="00B917CB" w:rsidRDefault="00B917CB" w:rsidP="00926035">
            <w:pPr>
              <w:jc w:val="both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581DD097" w14:textId="77777777" w:rsidR="00B917CB" w:rsidRDefault="00B917CB" w:rsidP="00926035">
            <w:pPr>
              <w:jc w:val="both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0AD822FA" w14:textId="77777777" w:rsidR="00B917CB" w:rsidRDefault="00B917CB" w:rsidP="00926035">
            <w:pPr>
              <w:jc w:val="both"/>
              <w:rPr>
                <w:sz w:val="28"/>
              </w:rPr>
            </w:pPr>
            <w:r>
              <w:rPr>
                <w:sz w:val="28"/>
              </w:rPr>
              <w:t>11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20C27670" w14:textId="77777777" w:rsidR="00B917CB" w:rsidRDefault="00B917CB" w:rsidP="00926035">
            <w:pPr>
              <w:jc w:val="both"/>
              <w:rPr>
                <w:sz w:val="28"/>
              </w:rPr>
            </w:pPr>
            <w:r>
              <w:rPr>
                <w:sz w:val="28"/>
              </w:rPr>
              <w:t>13</w:t>
            </w:r>
          </w:p>
        </w:tc>
      </w:tr>
      <w:tr w:rsidR="00B917CB" w14:paraId="7D045FDE" w14:textId="77777777" w:rsidTr="00144483">
        <w:trPr>
          <w:jc w:val="center"/>
        </w:trPr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8E8E8" w:themeFill="background2"/>
          </w:tcPr>
          <w:p w14:paraId="2A0C02C6" w14:textId="77777777" w:rsidR="00B917CB" w:rsidRPr="00B917CB" w:rsidRDefault="00B917CB" w:rsidP="00926035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29D33B93" w14:textId="77777777" w:rsidR="00B917CB" w:rsidRDefault="00B917CB" w:rsidP="00926035">
            <w:pPr>
              <w:jc w:val="both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27A1417B" w14:textId="77777777" w:rsidR="00B917CB" w:rsidRDefault="00B917CB" w:rsidP="00926035">
            <w:pPr>
              <w:jc w:val="both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059E5AB" w14:textId="77777777" w:rsidR="00B917CB" w:rsidRDefault="00B917CB" w:rsidP="00926035">
            <w:pPr>
              <w:jc w:val="both"/>
              <w:rPr>
                <w:sz w:val="28"/>
              </w:rPr>
            </w:pPr>
            <w:r>
              <w:rPr>
                <w:sz w:val="28"/>
              </w:rPr>
              <w:t>11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8E8E8" w:themeFill="background2"/>
          </w:tcPr>
          <w:p w14:paraId="43CCD718" w14:textId="77777777" w:rsidR="00B917CB" w:rsidRPr="00144483" w:rsidRDefault="00B917CB" w:rsidP="00926035">
            <w:pPr>
              <w:jc w:val="both"/>
              <w:rPr>
                <w:b/>
                <w:bCs/>
                <w:sz w:val="28"/>
              </w:rPr>
            </w:pPr>
            <w:r w:rsidRPr="00144483">
              <w:rPr>
                <w:b/>
                <w:bCs/>
                <w:sz w:val="28"/>
              </w:rPr>
              <w:t>5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 w:themeFill="background1"/>
          </w:tcPr>
          <w:p w14:paraId="246484DE" w14:textId="77777777" w:rsidR="00B917CB" w:rsidRPr="00144483" w:rsidRDefault="00B917CB" w:rsidP="00926035">
            <w:pPr>
              <w:jc w:val="both"/>
              <w:rPr>
                <w:sz w:val="28"/>
              </w:rPr>
            </w:pPr>
            <w:r w:rsidRPr="00144483">
              <w:rPr>
                <w:sz w:val="28"/>
              </w:rPr>
              <w:t>6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F4A07A0" w14:textId="77777777" w:rsidR="00B917CB" w:rsidRDefault="00B917CB" w:rsidP="00926035">
            <w:pPr>
              <w:jc w:val="both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61349D6" w14:textId="77777777" w:rsidR="00B917CB" w:rsidRDefault="00B917CB" w:rsidP="00926035">
            <w:pPr>
              <w:jc w:val="both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</w:tr>
      <w:tr w:rsidR="00B917CB" w14:paraId="5DE15456" w14:textId="77777777" w:rsidTr="00144483">
        <w:trPr>
          <w:jc w:val="center"/>
        </w:trPr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8E8E8" w:themeFill="background2"/>
          </w:tcPr>
          <w:p w14:paraId="2BDED2A4" w14:textId="77777777" w:rsidR="00B917CB" w:rsidRPr="00B917CB" w:rsidRDefault="00B917CB" w:rsidP="00926035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1E43B552" w14:textId="77777777" w:rsidR="00B917CB" w:rsidRDefault="00B917CB" w:rsidP="00926035">
            <w:pPr>
              <w:jc w:val="both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268FD92A" w14:textId="77777777" w:rsidR="00B917CB" w:rsidRDefault="00B917CB" w:rsidP="00926035">
            <w:pPr>
              <w:jc w:val="both"/>
              <w:rPr>
                <w:sz w:val="28"/>
              </w:rPr>
            </w:pPr>
            <w:r>
              <w:rPr>
                <w:sz w:val="28"/>
              </w:rPr>
              <w:t>13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778AF9F2" w14:textId="77777777" w:rsidR="00B917CB" w:rsidRDefault="00B917CB" w:rsidP="00926035">
            <w:pPr>
              <w:jc w:val="both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 w:themeFill="background1"/>
          </w:tcPr>
          <w:p w14:paraId="29A3A304" w14:textId="77777777" w:rsidR="00B917CB" w:rsidRPr="00144483" w:rsidRDefault="00B917CB" w:rsidP="00926035">
            <w:pPr>
              <w:jc w:val="both"/>
              <w:rPr>
                <w:sz w:val="28"/>
              </w:rPr>
            </w:pPr>
            <w:r w:rsidRPr="00144483">
              <w:rPr>
                <w:sz w:val="28"/>
              </w:rPr>
              <w:t>12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E8E8E8" w:themeFill="background2"/>
          </w:tcPr>
          <w:p w14:paraId="05B18BBA" w14:textId="77777777" w:rsidR="00B917CB" w:rsidRPr="00144483" w:rsidRDefault="00B917CB" w:rsidP="00926035">
            <w:pPr>
              <w:jc w:val="both"/>
              <w:rPr>
                <w:b/>
                <w:bCs/>
                <w:sz w:val="28"/>
              </w:rPr>
            </w:pPr>
            <w:r w:rsidRPr="00144483">
              <w:rPr>
                <w:b/>
                <w:bCs/>
                <w:sz w:val="28"/>
              </w:rPr>
              <w:t>8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074A05B0" w14:textId="77777777" w:rsidR="00B917CB" w:rsidRDefault="00B917CB" w:rsidP="00926035">
            <w:pPr>
              <w:jc w:val="both"/>
              <w:rPr>
                <w:sz w:val="28"/>
              </w:rPr>
            </w:pPr>
            <w:r>
              <w:rPr>
                <w:sz w:val="28"/>
              </w:rPr>
              <w:t>11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14:paraId="3DC8DD5F" w14:textId="77777777" w:rsidR="00B917CB" w:rsidRDefault="00B917CB" w:rsidP="00926035">
            <w:pPr>
              <w:jc w:val="both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</w:tr>
    </w:tbl>
    <w:p w14:paraId="7C3AA45E" w14:textId="0A83EC58" w:rsidR="00B917CB" w:rsidRDefault="00144483" w:rsidP="00FB48BB">
      <w:r>
        <w:t>Проверим сумму</w:t>
      </w:r>
      <w:r>
        <w:rPr>
          <w:lang w:val="en-US"/>
        </w:rPr>
        <w:t xml:space="preserve">: </w:t>
      </w:r>
      <w:r>
        <w:t>6 + 4 + 2 + 6 + 5 + 5 + 8 = 36</w:t>
      </w:r>
    </w:p>
    <w:p w14:paraId="2EF1C4E1" w14:textId="545BD079" w:rsidR="00144483" w:rsidRPr="00443CDF" w:rsidRDefault="000F6B0E" w:rsidP="00FB48BB">
      <w:pPr>
        <w:rPr>
          <w:lang w:val="en-US"/>
        </w:rPr>
      </w:pPr>
      <w:r w:rsidRPr="000F6B0E">
        <w:lastRenderedPageBreak/>
        <w:drawing>
          <wp:inline distT="0" distB="0" distL="0" distR="0" wp14:anchorId="61599D7A" wp14:editId="53768A3E">
            <wp:extent cx="4515480" cy="6716062"/>
            <wp:effectExtent l="0" t="0" r="0" b="8890"/>
            <wp:docPr id="1762789785" name="Рисунок 1" descr="Изображение выглядит как диаграмма, линия, белый, шаблон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2789785" name="Рисунок 1" descr="Изображение выглядит как диаграмма, линия, белый, шаблон&#10;&#10;Автоматически созданное описание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515480" cy="67160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144483" w:rsidRPr="00443CD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Aptos"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1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A5D7A"/>
    <w:rsid w:val="00011F36"/>
    <w:rsid w:val="000D3D3F"/>
    <w:rsid w:val="000E6B14"/>
    <w:rsid w:val="000F6B0E"/>
    <w:rsid w:val="00144483"/>
    <w:rsid w:val="00252DA6"/>
    <w:rsid w:val="002B2E25"/>
    <w:rsid w:val="00342A9B"/>
    <w:rsid w:val="00376E74"/>
    <w:rsid w:val="003A25C9"/>
    <w:rsid w:val="00443CDF"/>
    <w:rsid w:val="004539B2"/>
    <w:rsid w:val="00540FC5"/>
    <w:rsid w:val="006A6373"/>
    <w:rsid w:val="00734D9F"/>
    <w:rsid w:val="0078743F"/>
    <w:rsid w:val="00787AAB"/>
    <w:rsid w:val="007C1795"/>
    <w:rsid w:val="007F693A"/>
    <w:rsid w:val="009A528D"/>
    <w:rsid w:val="009A6822"/>
    <w:rsid w:val="009C3DFD"/>
    <w:rsid w:val="00A61786"/>
    <w:rsid w:val="00AA3FA1"/>
    <w:rsid w:val="00B57F38"/>
    <w:rsid w:val="00B917CB"/>
    <w:rsid w:val="00BA64F9"/>
    <w:rsid w:val="00BC2C13"/>
    <w:rsid w:val="00CC46B2"/>
    <w:rsid w:val="00CC5FC2"/>
    <w:rsid w:val="00D0774F"/>
    <w:rsid w:val="00D81EF0"/>
    <w:rsid w:val="00E5053A"/>
    <w:rsid w:val="00EA5D7A"/>
    <w:rsid w:val="00FA7E05"/>
    <w:rsid w:val="00FB48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1AA706B"/>
  <w15:chartTrackingRefBased/>
  <w15:docId w15:val="{6954BEC9-B2D9-4053-8BDC-97B6889A27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RU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44483"/>
    <w:pPr>
      <w:spacing w:before="120" w:after="120" w:line="240" w:lineRule="auto"/>
    </w:pPr>
    <w:rPr>
      <w:rFonts w:ascii="Times New Roman" w:eastAsia="Times New Roman" w:hAnsi="Times New Roman" w:cs="Times New Roman"/>
      <w:kern w:val="0"/>
      <w:sz w:val="32"/>
      <w:szCs w:val="20"/>
      <w:lang w:eastAsia="zh-CN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E5053A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EA5D7A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EA5D7A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EA5D7A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EA5D7A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EA5D7A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EA5D7A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EA5D7A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EA5D7A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aliases w:val="Заголовок!"/>
    <w:basedOn w:val="1"/>
    <w:uiPriority w:val="1"/>
    <w:qFormat/>
    <w:rsid w:val="00A61786"/>
    <w:pPr>
      <w:spacing w:after="0"/>
    </w:pPr>
    <w:rPr>
      <w:rFonts w:ascii="Times New Roman" w:eastAsia="Times New Roman" w:hAnsi="Times New Roman" w:cs="Times New Roman"/>
      <w:b/>
      <w:color w:val="auto"/>
      <w:sz w:val="36"/>
      <w:szCs w:val="20"/>
    </w:rPr>
  </w:style>
  <w:style w:type="character" w:customStyle="1" w:styleId="10">
    <w:name w:val="Заголовок 1 Знак"/>
    <w:basedOn w:val="a0"/>
    <w:link w:val="1"/>
    <w:uiPriority w:val="9"/>
    <w:rsid w:val="00E5053A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semiHidden/>
    <w:rsid w:val="00EA5D7A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30">
    <w:name w:val="Заголовок 3 Знак"/>
    <w:basedOn w:val="a0"/>
    <w:link w:val="3"/>
    <w:uiPriority w:val="9"/>
    <w:semiHidden/>
    <w:rsid w:val="00EA5D7A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40">
    <w:name w:val="Заголовок 4 Знак"/>
    <w:basedOn w:val="a0"/>
    <w:link w:val="4"/>
    <w:uiPriority w:val="9"/>
    <w:semiHidden/>
    <w:rsid w:val="00EA5D7A"/>
    <w:rPr>
      <w:rFonts w:eastAsiaTheme="majorEastAsia" w:cstheme="majorBidi"/>
      <w:i/>
      <w:iCs/>
      <w:color w:val="0F4761" w:themeColor="accent1" w:themeShade="BF"/>
    </w:rPr>
  </w:style>
  <w:style w:type="character" w:customStyle="1" w:styleId="50">
    <w:name w:val="Заголовок 5 Знак"/>
    <w:basedOn w:val="a0"/>
    <w:link w:val="5"/>
    <w:uiPriority w:val="9"/>
    <w:semiHidden/>
    <w:rsid w:val="00EA5D7A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0"/>
    <w:link w:val="6"/>
    <w:uiPriority w:val="9"/>
    <w:semiHidden/>
    <w:rsid w:val="00EA5D7A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0"/>
    <w:link w:val="7"/>
    <w:uiPriority w:val="9"/>
    <w:semiHidden/>
    <w:rsid w:val="00EA5D7A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0"/>
    <w:link w:val="8"/>
    <w:uiPriority w:val="9"/>
    <w:semiHidden/>
    <w:rsid w:val="00EA5D7A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0"/>
    <w:link w:val="9"/>
    <w:uiPriority w:val="9"/>
    <w:semiHidden/>
    <w:rsid w:val="00EA5D7A"/>
    <w:rPr>
      <w:rFonts w:eastAsiaTheme="majorEastAsia" w:cstheme="majorBidi"/>
      <w:color w:val="272727" w:themeColor="text1" w:themeTint="D8"/>
    </w:rPr>
  </w:style>
  <w:style w:type="paragraph" w:styleId="a4">
    <w:name w:val="Title"/>
    <w:basedOn w:val="a"/>
    <w:next w:val="a"/>
    <w:link w:val="a5"/>
    <w:uiPriority w:val="10"/>
    <w:qFormat/>
    <w:rsid w:val="00EA5D7A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Заголовок Знак"/>
    <w:basedOn w:val="a0"/>
    <w:link w:val="a4"/>
    <w:uiPriority w:val="10"/>
    <w:rsid w:val="00EA5D7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6">
    <w:name w:val="Subtitle"/>
    <w:basedOn w:val="a"/>
    <w:next w:val="a"/>
    <w:link w:val="a7"/>
    <w:uiPriority w:val="11"/>
    <w:qFormat/>
    <w:rsid w:val="00EA5D7A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a7">
    <w:name w:val="Подзаголовок Знак"/>
    <w:basedOn w:val="a0"/>
    <w:link w:val="a6"/>
    <w:uiPriority w:val="11"/>
    <w:rsid w:val="00EA5D7A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EA5D7A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0"/>
    <w:link w:val="21"/>
    <w:uiPriority w:val="29"/>
    <w:rsid w:val="00EA5D7A"/>
    <w:rPr>
      <w:i/>
      <w:iCs/>
      <w:color w:val="404040" w:themeColor="text1" w:themeTint="BF"/>
    </w:rPr>
  </w:style>
  <w:style w:type="paragraph" w:styleId="a8">
    <w:name w:val="List Paragraph"/>
    <w:basedOn w:val="a"/>
    <w:uiPriority w:val="34"/>
    <w:qFormat/>
    <w:rsid w:val="00EA5D7A"/>
    <w:pPr>
      <w:ind w:left="720"/>
      <w:contextualSpacing/>
    </w:pPr>
  </w:style>
  <w:style w:type="character" w:styleId="a9">
    <w:name w:val="Intense Emphasis"/>
    <w:basedOn w:val="a0"/>
    <w:uiPriority w:val="21"/>
    <w:qFormat/>
    <w:rsid w:val="00EA5D7A"/>
    <w:rPr>
      <w:i/>
      <w:iCs/>
      <w:color w:val="0F4761" w:themeColor="accent1" w:themeShade="BF"/>
    </w:rPr>
  </w:style>
  <w:style w:type="paragraph" w:styleId="aa">
    <w:name w:val="Intense Quote"/>
    <w:basedOn w:val="a"/>
    <w:next w:val="a"/>
    <w:link w:val="ab"/>
    <w:uiPriority w:val="30"/>
    <w:qFormat/>
    <w:rsid w:val="00EA5D7A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b">
    <w:name w:val="Выделенная цитата Знак"/>
    <w:basedOn w:val="a0"/>
    <w:link w:val="aa"/>
    <w:uiPriority w:val="30"/>
    <w:rsid w:val="00EA5D7A"/>
    <w:rPr>
      <w:i/>
      <w:iCs/>
      <w:color w:val="0F4761" w:themeColor="accent1" w:themeShade="BF"/>
    </w:rPr>
  </w:style>
  <w:style w:type="character" w:styleId="ac">
    <w:name w:val="Intense Reference"/>
    <w:basedOn w:val="a0"/>
    <w:uiPriority w:val="32"/>
    <w:qFormat/>
    <w:rsid w:val="00EA5D7A"/>
    <w:rPr>
      <w:b/>
      <w:bCs/>
      <w:smallCaps/>
      <w:color w:val="0F4761" w:themeColor="accent1" w:themeShade="BF"/>
      <w:spacing w:val="5"/>
    </w:rPr>
  </w:style>
  <w:style w:type="character" w:styleId="ad">
    <w:name w:val="Placeholder Text"/>
    <w:basedOn w:val="a0"/>
    <w:uiPriority w:val="99"/>
    <w:semiHidden/>
    <w:rsid w:val="007F693A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9</TotalTime>
  <Pages>11</Pages>
  <Words>792</Words>
  <Characters>4518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гнер Артем Александрович</dc:creator>
  <cp:keywords/>
  <dc:description/>
  <cp:lastModifiedBy>Вагнер Артем Александрович</cp:lastModifiedBy>
  <cp:revision>7</cp:revision>
  <dcterms:created xsi:type="dcterms:W3CDTF">2024-12-02T09:37:00Z</dcterms:created>
  <dcterms:modified xsi:type="dcterms:W3CDTF">2024-12-02T20:18:00Z</dcterms:modified>
</cp:coreProperties>
</file>